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4EF78A" w14:textId="77777777" w:rsidR="009666E5" w:rsidRPr="003E5B13" w:rsidRDefault="009666E5" w:rsidP="006E1808">
      <w:pPr>
        <w:spacing w:line="276" w:lineRule="auto"/>
        <w:rPr>
          <w:rFonts w:cs="Times New Roman"/>
          <w:b/>
          <w:bCs w:val="0"/>
          <w:color w:val="000000" w:themeColor="text1"/>
        </w:rPr>
      </w:pPr>
      <w:bookmarkStart w:id="0" w:name="_Hlk79423773"/>
      <w:bookmarkStart w:id="1" w:name="_GoBack"/>
      <w:bookmarkEnd w:id="0"/>
      <w:r w:rsidRPr="003E5B13">
        <w:rPr>
          <w:rFonts w:cs="Times New Roman"/>
          <w:bCs w:val="0"/>
          <w:color w:val="000000" w:themeColor="text1"/>
        </w:rPr>
        <w:t>Ngày soạn: …../…../ ……</w:t>
      </w:r>
      <w:r w:rsidRPr="003E5B13">
        <w:rPr>
          <w:rFonts w:cs="Times New Roman"/>
          <w:bCs w:val="0"/>
          <w:color w:val="000000" w:themeColor="text1"/>
        </w:rPr>
        <w:tab/>
      </w:r>
      <w:r w:rsidRPr="003E5B13">
        <w:rPr>
          <w:rFonts w:cs="Times New Roman"/>
          <w:bCs w:val="0"/>
          <w:color w:val="000000" w:themeColor="text1"/>
        </w:rPr>
        <w:tab/>
      </w:r>
      <w:r w:rsidRPr="003E5B13">
        <w:rPr>
          <w:rFonts w:cs="Times New Roman"/>
          <w:bCs w:val="0"/>
          <w:color w:val="000000" w:themeColor="text1"/>
        </w:rPr>
        <w:tab/>
      </w:r>
      <w:r w:rsidRPr="003E5B13">
        <w:rPr>
          <w:rFonts w:cs="Times New Roman"/>
          <w:bCs w:val="0"/>
          <w:color w:val="000000" w:themeColor="text1"/>
        </w:rPr>
        <w:tab/>
        <w:t>Ngày dạy: …../…../ ……</w:t>
      </w:r>
    </w:p>
    <w:p w14:paraId="3EEE085C" w14:textId="29B6F8F6" w:rsidR="009666E5" w:rsidRPr="003E5B13" w:rsidRDefault="009666E5" w:rsidP="006E1808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3E5B13">
        <w:rPr>
          <w:rFonts w:cs="Times New Roman"/>
          <w:b/>
          <w:bCs w:val="0"/>
          <w:color w:val="000000" w:themeColor="text1"/>
        </w:rPr>
        <w:t xml:space="preserve">BÀI </w:t>
      </w:r>
      <w:r w:rsidR="00A10854" w:rsidRPr="003E5B13">
        <w:rPr>
          <w:rFonts w:cs="Times New Roman"/>
          <w:b/>
          <w:bCs w:val="0"/>
          <w:color w:val="000000" w:themeColor="text1"/>
        </w:rPr>
        <w:t>8</w:t>
      </w:r>
      <w:r w:rsidRPr="003E5B13">
        <w:rPr>
          <w:rFonts w:cs="Times New Roman"/>
          <w:b/>
          <w:bCs w:val="0"/>
          <w:color w:val="000000" w:themeColor="text1"/>
        </w:rPr>
        <w:t xml:space="preserve">: </w:t>
      </w:r>
      <w:r w:rsidR="00A10854" w:rsidRPr="003E5B13">
        <w:rPr>
          <w:rFonts w:cs="Times New Roman"/>
          <w:b/>
          <w:bCs w:val="0"/>
          <w:color w:val="000000" w:themeColor="text1"/>
        </w:rPr>
        <w:t>DẤU HIỆU CHIA HẾT CHO 2, CHO 5</w:t>
      </w:r>
    </w:p>
    <w:p w14:paraId="678977CD" w14:textId="2436AFAD" w:rsidR="00626239" w:rsidRPr="003E5B13" w:rsidRDefault="00626239" w:rsidP="00626239">
      <w:pPr>
        <w:spacing w:line="276" w:lineRule="auto"/>
        <w:jc w:val="center"/>
        <w:rPr>
          <w:b/>
          <w:bCs w:val="0"/>
          <w:color w:val="000000" w:themeColor="text1"/>
        </w:rPr>
      </w:pPr>
      <w:r w:rsidRPr="003E5B13">
        <w:rPr>
          <w:b/>
          <w:bCs w:val="0"/>
          <w:color w:val="000000" w:themeColor="text1"/>
        </w:rPr>
        <w:t>(Thời gian thực hiện 1 tiết)</w:t>
      </w:r>
    </w:p>
    <w:p w14:paraId="6B79C6A9" w14:textId="77777777" w:rsidR="00626239" w:rsidRPr="003E5B13" w:rsidRDefault="00626239" w:rsidP="006E1808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</w:p>
    <w:p w14:paraId="333DA450" w14:textId="1DF39CDD" w:rsidR="00AC2080" w:rsidRPr="003E5B13" w:rsidRDefault="00A1287A" w:rsidP="00AC2080">
      <w:pPr>
        <w:tabs>
          <w:tab w:val="center" w:pos="5400"/>
          <w:tab w:val="left" w:pos="7169"/>
        </w:tabs>
        <w:spacing w:before="120" w:after="120" w:line="360" w:lineRule="auto"/>
        <w:rPr>
          <w:rFonts w:cs="Times New Roman"/>
          <w:b/>
          <w:lang w:val="vi-VN"/>
        </w:rPr>
      </w:pPr>
      <w:r w:rsidRPr="003E5B13">
        <w:rPr>
          <w:rFonts w:cs="Times New Roman"/>
          <w:b/>
          <w:lang w:val="vi-VN"/>
        </w:rPr>
        <w:t>I.</w:t>
      </w:r>
      <w:r w:rsidRPr="003E5B13">
        <w:rPr>
          <w:rFonts w:cs="Times New Roman"/>
          <w:lang w:val="vi-VN"/>
        </w:rPr>
        <w:t xml:space="preserve"> </w:t>
      </w:r>
      <w:r w:rsidRPr="003E5B13">
        <w:rPr>
          <w:rFonts w:cs="Times New Roman"/>
          <w:b/>
          <w:lang w:val="vi-VN"/>
        </w:rPr>
        <w:t>MỤC TIÊU</w:t>
      </w:r>
      <w:r w:rsidRPr="003E5B13">
        <w:rPr>
          <w:rFonts w:cs="Times New Roman"/>
          <w:lang w:val="vi-VN"/>
        </w:rPr>
        <w:t>:</w:t>
      </w:r>
      <w:r w:rsidR="0022272E" w:rsidRPr="003E5B13">
        <w:rPr>
          <w:rFonts w:cs="Times New Roman"/>
          <w:b/>
          <w:lang w:val="vi-VN"/>
        </w:rPr>
        <w:t xml:space="preserve"> </w:t>
      </w:r>
    </w:p>
    <w:p w14:paraId="36EB7B2D" w14:textId="77777777" w:rsidR="00F34566" w:rsidRPr="003E5B13" w:rsidRDefault="00F34566" w:rsidP="00F34566">
      <w:pPr>
        <w:tabs>
          <w:tab w:val="center" w:pos="5400"/>
          <w:tab w:val="left" w:pos="7169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1. Kiến thức:</w:t>
      </w:r>
      <w:r w:rsidRPr="003E5B13">
        <w:rPr>
          <w:b/>
          <w:i/>
          <w:lang w:val="vi-VN"/>
        </w:rPr>
        <w:t xml:space="preserve">  </w:t>
      </w:r>
      <w:r w:rsidRPr="003E5B13">
        <w:rPr>
          <w:lang w:val="vi-VN"/>
        </w:rPr>
        <w:t>Học xong bài này, HS đạt các yêu cầu sau:</w:t>
      </w:r>
    </w:p>
    <w:p w14:paraId="02E142FF" w14:textId="77777777" w:rsidR="00F34566" w:rsidRPr="003E5B13" w:rsidRDefault="00F34566" w:rsidP="00F34566">
      <w:pPr>
        <w:tabs>
          <w:tab w:val="center" w:pos="5400"/>
          <w:tab w:val="left" w:pos="7169"/>
        </w:tabs>
        <w:spacing w:before="120" w:after="120" w:line="360" w:lineRule="auto"/>
        <w:rPr>
          <w:lang w:val="vi-VN"/>
        </w:rPr>
      </w:pPr>
      <w:r w:rsidRPr="003E5B13">
        <w:rPr>
          <w:lang w:val="vi-VN"/>
        </w:rPr>
        <w:t>- Nhận biết và phát biểu được dấu hiệu chia hết cho 2, cho 5.</w:t>
      </w:r>
    </w:p>
    <w:p w14:paraId="16D3D55B" w14:textId="77777777" w:rsidR="00F34566" w:rsidRPr="003E5B13" w:rsidRDefault="00F34566" w:rsidP="00F34566">
      <w:pPr>
        <w:tabs>
          <w:tab w:val="center" w:pos="5400"/>
          <w:tab w:val="left" w:pos="7169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 xml:space="preserve">2. Năng lực </w:t>
      </w:r>
    </w:p>
    <w:p w14:paraId="57ACB7AF" w14:textId="77777777" w:rsidR="00F34566" w:rsidRPr="003E5B13" w:rsidRDefault="00F34566" w:rsidP="00F34566">
      <w:pPr>
        <w:pStyle w:val="Header"/>
        <w:tabs>
          <w:tab w:val="left" w:pos="7169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Năng lực riêng:</w:t>
      </w:r>
    </w:p>
    <w:p w14:paraId="180FAB30" w14:textId="330531AE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- Vận dụng </w:t>
      </w:r>
      <w:r w:rsidR="002B1C5B" w:rsidRPr="003E5B13">
        <w:t>đ</w:t>
      </w:r>
      <w:r w:rsidRPr="003E5B13">
        <w:rPr>
          <w:lang w:val="vi-VN"/>
        </w:rPr>
        <w:t>ược dấu hiệu chia hết cho 2, cho 5 để nhận ra một số, một tổng, một hiệu có chia hết cho 2, cho 5 hay không.</w:t>
      </w:r>
    </w:p>
    <w:p w14:paraId="2C271885" w14:textId="242EBA3F" w:rsidR="00F34566" w:rsidRPr="003E5B13" w:rsidRDefault="00F34566" w:rsidP="00F34566">
      <w:pPr>
        <w:pStyle w:val="Header"/>
        <w:tabs>
          <w:tab w:val="left" w:pos="7169"/>
        </w:tabs>
        <w:spacing w:before="120" w:after="120" w:line="360" w:lineRule="auto"/>
      </w:pPr>
      <w:r w:rsidRPr="003E5B13">
        <w:rPr>
          <w:b/>
          <w:lang w:val="vi-VN"/>
        </w:rPr>
        <w:t xml:space="preserve">Năng lực chung: </w:t>
      </w:r>
      <w:r w:rsidRPr="003E5B13">
        <w:rPr>
          <w:lang w:val="vi-VN"/>
        </w:rPr>
        <w:t xml:space="preserve">năng lực tư duy và lập luận toán học; năng lực giao tiếp toán học; năng lực </w:t>
      </w:r>
      <w:r w:rsidRPr="003E5B13">
        <w:t>mô hình hoá toán học.</w:t>
      </w:r>
    </w:p>
    <w:p w14:paraId="72E4761D" w14:textId="77777777" w:rsidR="00F34566" w:rsidRPr="003E5B13" w:rsidRDefault="00F34566" w:rsidP="00F34566">
      <w:pPr>
        <w:pStyle w:val="Header"/>
        <w:tabs>
          <w:tab w:val="left" w:pos="7169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3. Phẩm chất</w:t>
      </w:r>
    </w:p>
    <w:p w14:paraId="41942188" w14:textId="21051B59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- Bồi dưỡng hứng thú học tập, ý thức làm việc nhóm, ý thức tìm tòi, khám phá và sáng tạo cho HS </w:t>
      </w:r>
      <w:r w:rsidRPr="003E5B13">
        <w:t xml:space="preserve"> </w:t>
      </w:r>
      <w:r w:rsidRPr="003E5B13">
        <w:rPr>
          <w:position w:val="-6"/>
        </w:rPr>
        <w:object w:dxaOrig="300" w:dyaOrig="240" w14:anchorId="43CF13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12pt" o:ole="">
            <v:imagedata r:id="rId8" o:title=""/>
          </v:shape>
          <o:OLEObject Type="Embed" ProgID="Equation.DSMT4" ShapeID="_x0000_i1025" DrawAspect="Content" ObjectID="_1726411543" r:id="rId9"/>
        </w:object>
      </w:r>
      <w:r w:rsidRPr="003E5B13">
        <w:t xml:space="preserve"> </w:t>
      </w:r>
      <w:r w:rsidRPr="003E5B13">
        <w:rPr>
          <w:lang w:val="vi-VN"/>
        </w:rPr>
        <w:t>độc lập, tự tin và tự chủ.</w:t>
      </w:r>
    </w:p>
    <w:p w14:paraId="6AD746EE" w14:textId="77777777" w:rsidR="00F34566" w:rsidRPr="003E5B13" w:rsidRDefault="00F34566" w:rsidP="00F34566">
      <w:pPr>
        <w:spacing w:line="360" w:lineRule="auto"/>
        <w:rPr>
          <w:lang w:val="vi-VN"/>
        </w:rPr>
      </w:pPr>
      <w:r w:rsidRPr="003E5B13">
        <w:rPr>
          <w:lang w:val="vi-VN"/>
        </w:rPr>
        <w:t>- Chăm chỉ tích cực xây dựng bài, chủ động chiếm lĩnh kiến thức theo sự hướng dẫn của GV.</w:t>
      </w:r>
    </w:p>
    <w:p w14:paraId="5FC90136" w14:textId="77777777" w:rsidR="00F34566" w:rsidRPr="003E5B13" w:rsidRDefault="00F34566" w:rsidP="00F34566">
      <w:pPr>
        <w:spacing w:line="360" w:lineRule="auto"/>
        <w:rPr>
          <w:lang w:val="vi-VN"/>
        </w:rPr>
      </w:pPr>
      <w:r w:rsidRPr="003E5B13">
        <w:rPr>
          <w:lang w:val="vi-VN"/>
        </w:rPr>
        <w:t>- Hình thành tư duy logic, lập luận chặt chẽ, và linh hoạt trong quá trình suy nghĩ.</w:t>
      </w:r>
    </w:p>
    <w:p w14:paraId="3D404C0F" w14:textId="77777777" w:rsidR="00F34566" w:rsidRPr="003E5B13" w:rsidRDefault="00F34566" w:rsidP="00F34566">
      <w:pPr>
        <w:tabs>
          <w:tab w:val="left" w:pos="7169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II. THIẾT BỊ DẠY HỌC VÀ HỌC LIỆU</w:t>
      </w:r>
      <w:r w:rsidRPr="003E5B13">
        <w:rPr>
          <w:lang w:val="vi-VN"/>
        </w:rPr>
        <w:t xml:space="preserve"> </w:t>
      </w:r>
    </w:p>
    <w:p w14:paraId="66B2B450" w14:textId="77777777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b/>
          <w:lang w:val="vi-VN"/>
        </w:rPr>
        <w:t xml:space="preserve">1 - GV:  </w:t>
      </w:r>
      <w:r w:rsidRPr="003E5B13">
        <w:rPr>
          <w:lang w:val="vi-VN"/>
        </w:rPr>
        <w:t>SGK, Tài liệu giảng dạy, giáo án PPT.</w:t>
      </w:r>
    </w:p>
    <w:p w14:paraId="70BC4B3C" w14:textId="77777777" w:rsidR="00F34566" w:rsidRPr="003E5B13" w:rsidRDefault="00F34566" w:rsidP="00F34566">
      <w:pPr>
        <w:tabs>
          <w:tab w:val="left" w:pos="7169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2 - HS</w:t>
      </w:r>
      <w:r w:rsidRPr="003E5B13">
        <w:rPr>
          <w:lang w:val="vi-VN"/>
        </w:rPr>
        <w:t xml:space="preserve"> :  SGK, SBT, vở ghi, giấy nháp, đồ dùng học tập, bảng nhóm.</w:t>
      </w:r>
    </w:p>
    <w:p w14:paraId="029F2567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III. TIẾN TRÌNH DẠY HỌC</w:t>
      </w:r>
    </w:p>
    <w:p w14:paraId="2E6A8369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A. HOẠT ĐỘNG KHỞI ĐỘNG (MỞ ĐẦU)</w:t>
      </w:r>
    </w:p>
    <w:p w14:paraId="2A8E4B2A" w14:textId="77777777" w:rsidR="001347DC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b/>
          <w:lang w:val="vi-VN"/>
        </w:rPr>
        <w:t>a) Mục tiêu:</w:t>
      </w:r>
      <w:r w:rsidRPr="003E5B13">
        <w:rPr>
          <w:lang w:val="vi-VN"/>
        </w:rPr>
        <w:t xml:space="preserve"> </w:t>
      </w:r>
    </w:p>
    <w:p w14:paraId="030AD3BC" w14:textId="61F90DAB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lang w:val="vi-VN"/>
        </w:rPr>
        <w:lastRenderedPageBreak/>
        <w:t>- Gây hứng thú và gợi động cơ học tập cho HS.</w:t>
      </w:r>
    </w:p>
    <w:p w14:paraId="516992C3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lang w:val="vi-VN"/>
        </w:rPr>
        <w:t>- Hình thành cho HS đặc điểm của số chia hết cho 2, cho 5, gợi mở vấn đề sẽ được học trong bài.</w:t>
      </w:r>
    </w:p>
    <w:p w14:paraId="5A3016E9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 xml:space="preserve">b) Nội dung: </w:t>
      </w:r>
      <w:r w:rsidRPr="003E5B13">
        <w:rPr>
          <w:lang w:val="vi-VN"/>
        </w:rPr>
        <w:t>HS chú ý lắng nghe và thực hiện yêu cầu.</w:t>
      </w:r>
    </w:p>
    <w:p w14:paraId="01EBD1D9" w14:textId="77777777" w:rsidR="00F34566" w:rsidRPr="003E5B13" w:rsidRDefault="00F34566" w:rsidP="00F34566">
      <w:pPr>
        <w:spacing w:line="360" w:lineRule="auto"/>
        <w:rPr>
          <w:b/>
          <w:lang w:val="vi-VN"/>
        </w:rPr>
      </w:pPr>
      <w:r w:rsidRPr="003E5B13">
        <w:rPr>
          <w:b/>
          <w:lang w:val="vi-VN"/>
        </w:rPr>
        <w:t xml:space="preserve">c) Sản phẩm: </w:t>
      </w:r>
      <w:r w:rsidRPr="003E5B13">
        <w:rPr>
          <w:lang w:val="vi-VN"/>
        </w:rPr>
        <w:t>Từ bài toán</w:t>
      </w:r>
      <w:r w:rsidRPr="003E5B13">
        <w:rPr>
          <w:b/>
          <w:lang w:val="vi-VN"/>
        </w:rPr>
        <w:t xml:space="preserve"> </w:t>
      </w:r>
      <w:r w:rsidRPr="003E5B13">
        <w:rPr>
          <w:lang w:val="vi-VN"/>
        </w:rPr>
        <w:t>HS vận dụng kiến thức để trả lời câu hỏi GV đưa ra.</w:t>
      </w:r>
    </w:p>
    <w:p w14:paraId="4EDE2635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 xml:space="preserve">d) Tổ chức thực hiện: </w:t>
      </w:r>
    </w:p>
    <w:p w14:paraId="3B6C97D2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Bước 1: Chuyển giao nhiệm vụ:</w:t>
      </w:r>
      <w:r w:rsidRPr="003E5B13">
        <w:rPr>
          <w:lang w:val="vi-VN"/>
        </w:rPr>
        <w:t xml:space="preserve"> </w:t>
      </w:r>
    </w:p>
    <w:p w14:paraId="50093897" w14:textId="77777777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>- GV cho HS đọc, tìm hiểu đề bài, suy nghĩ, thảo luận nhóm:</w:t>
      </w:r>
    </w:p>
    <w:p w14:paraId="0CCCE8E0" w14:textId="3BEA8022" w:rsidR="00F34566" w:rsidRPr="003E5B13" w:rsidRDefault="00F34566" w:rsidP="00F34566">
      <w:pPr>
        <w:spacing w:line="360" w:lineRule="auto"/>
        <w:rPr>
          <w:i/>
          <w:lang w:val="vi-VN"/>
        </w:rPr>
      </w:pPr>
      <w:r w:rsidRPr="003E5B13">
        <w:rPr>
          <w:i/>
          <w:lang w:val="vi-VN"/>
        </w:rPr>
        <w:t>Khối lớp 6 của một trường trung học cơ sở có các lớp 6A, 6B, 6C, 6D, 6E với số học sinh lần lượt là:</w:t>
      </w:r>
      <w:r w:rsidRPr="003E5B13">
        <w:rPr>
          <w:i/>
          <w:position w:val="-10"/>
          <w:lang w:val="vi-VN"/>
        </w:rPr>
        <w:object w:dxaOrig="1579" w:dyaOrig="320" w14:anchorId="2414C1C5">
          <v:shape id="_x0000_i1026" type="#_x0000_t75" style="width:78.5pt;height:16.5pt" o:ole="">
            <v:imagedata r:id="rId10" o:title=""/>
          </v:shape>
          <o:OLEObject Type="Embed" ProgID="Equation.DSMT4" ShapeID="_x0000_i1026" DrawAspect="Content" ObjectID="_1726411544" r:id="rId11"/>
        </w:object>
      </w:r>
      <w:r w:rsidRPr="003E5B13">
        <w:rPr>
          <w:i/>
          <w:lang w:val="vi-VN"/>
        </w:rPr>
        <w:t xml:space="preserve"> .</w:t>
      </w:r>
    </w:p>
    <w:p w14:paraId="2C0EA20F" w14:textId="77777777" w:rsidR="00F34566" w:rsidRPr="003E5B13" w:rsidRDefault="00F34566" w:rsidP="00F34566">
      <w:pPr>
        <w:spacing w:line="360" w:lineRule="auto"/>
        <w:rPr>
          <w:i/>
          <w:lang w:val="vi-VN"/>
        </w:rPr>
      </w:pPr>
      <w:r w:rsidRPr="003E5B13">
        <w:rPr>
          <w:i/>
          <w:lang w:val="vi-VN"/>
        </w:rPr>
        <w:t>a) Lớp nào có thể xếp thành 2 hàng với số lượng học sinh ở mỗi hàng là như nhau?</w:t>
      </w:r>
    </w:p>
    <w:p w14:paraId="486BD445" w14:textId="77777777" w:rsidR="00F34566" w:rsidRPr="003E5B13" w:rsidRDefault="00F34566" w:rsidP="00F34566">
      <w:pPr>
        <w:spacing w:line="360" w:lineRule="auto"/>
        <w:rPr>
          <w:i/>
          <w:lang w:val="vi-VN"/>
        </w:rPr>
      </w:pPr>
      <w:r w:rsidRPr="003E5B13">
        <w:rPr>
          <w:i/>
          <w:lang w:val="vi-VN"/>
        </w:rPr>
        <w:t>b) Lớp nào có thể xếp thành 5 hàng với số lượng học sinh ở mỗi hàng là như nhau?</w:t>
      </w:r>
    </w:p>
    <w:p w14:paraId="6BBB2518" w14:textId="77777777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- GV cho các nhóm trả lời kết quả của nhóm mình. </w:t>
      </w:r>
    </w:p>
    <w:p w14:paraId="058AF53F" w14:textId="77777777" w:rsidR="00F34566" w:rsidRPr="003E5B13" w:rsidRDefault="00F34566" w:rsidP="00F34566">
      <w:pPr>
        <w:spacing w:line="360" w:lineRule="auto"/>
        <w:rPr>
          <w:lang w:val="vi-VN"/>
        </w:rPr>
      </w:pPr>
      <w:r w:rsidRPr="003E5B13">
        <w:rPr>
          <w:b/>
          <w:lang w:val="vi-VN"/>
        </w:rPr>
        <w:t xml:space="preserve">Bước 2: Thực hiện nhiệm vụ: </w:t>
      </w:r>
      <w:r w:rsidRPr="003E5B13">
        <w:rPr>
          <w:lang w:val="vi-VN"/>
        </w:rPr>
        <w:t>HS suy nghĩ, trao đổi, thảo luận nhóm trong 2p để tìm ra câu trả lời.</w:t>
      </w:r>
    </w:p>
    <w:p w14:paraId="3EEF182D" w14:textId="77777777" w:rsidR="00F34566" w:rsidRPr="003E5B13" w:rsidRDefault="00F34566" w:rsidP="00F34566">
      <w:pPr>
        <w:spacing w:line="360" w:lineRule="auto"/>
        <w:rPr>
          <w:lang w:val="vi-VN"/>
        </w:rPr>
      </w:pPr>
      <w:r w:rsidRPr="003E5B13">
        <w:rPr>
          <w:b/>
          <w:lang w:val="vi-VN"/>
        </w:rPr>
        <w:t xml:space="preserve">Bước 3: Báo cáo, thảo luận: </w:t>
      </w:r>
      <w:r w:rsidRPr="003E5B13">
        <w:rPr>
          <w:lang w:val="vi-VN"/>
        </w:rPr>
        <w:t>GV mời đại diện 1 – 2 nhóm trình bày câu trả lời.</w:t>
      </w:r>
    </w:p>
    <w:p w14:paraId="757F4937" w14:textId="1DA0F519" w:rsidR="00F34566" w:rsidRPr="003E5B13" w:rsidRDefault="00F34566" w:rsidP="00F34566">
      <w:pPr>
        <w:spacing w:line="360" w:lineRule="auto"/>
        <w:rPr>
          <w:lang w:val="vi-VN"/>
        </w:rPr>
      </w:pPr>
      <w:r w:rsidRPr="003E5B13">
        <w:rPr>
          <w:b/>
          <w:lang w:val="vi-VN"/>
        </w:rPr>
        <w:t xml:space="preserve">Bước 4: Kết luận, nhận định: </w:t>
      </w:r>
      <w:r w:rsidRPr="003E5B13">
        <w:rPr>
          <w:lang w:val="vi-VN"/>
        </w:rPr>
        <w:t xml:space="preserve">GV đánh giá kết quả, trên cơ sở đó dẫn dắt HS vào bài mới: Những số như thế nào thì chia hết cho 2, những số như nào chia hết cho 5. Chúng ta sẽ cùng tìm hiểu trong bài ngày hôm nay.” </w:t>
      </w:r>
    </w:p>
    <w:p w14:paraId="2F28BF23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B.</w:t>
      </w:r>
      <w:r w:rsidRPr="003E5B13">
        <w:rPr>
          <w:lang w:val="vi-VN"/>
        </w:rPr>
        <w:t xml:space="preserve"> </w:t>
      </w:r>
      <w:r w:rsidRPr="003E5B13">
        <w:rPr>
          <w:b/>
          <w:lang w:val="vi-VN"/>
        </w:rPr>
        <w:t>HÌNH THÀNH KIẾN THỨC MỚI</w:t>
      </w:r>
    </w:p>
    <w:p w14:paraId="49397ACE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Hoạt động 1: Dấu hiệu chia hết cho 2</w:t>
      </w:r>
    </w:p>
    <w:p w14:paraId="3D29098D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a) Mục tiêu:</w:t>
      </w:r>
      <w:r w:rsidRPr="003E5B13">
        <w:rPr>
          <w:lang w:val="vi-VN"/>
        </w:rPr>
        <w:t xml:space="preserve">  </w:t>
      </w:r>
    </w:p>
    <w:p w14:paraId="6A604275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lang w:val="vi-VN"/>
        </w:rPr>
        <w:t>- HS nhận ra được dấu hiệu chia hết cho 2 .</w:t>
      </w:r>
    </w:p>
    <w:p w14:paraId="09E27359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lang w:val="vi-VN"/>
        </w:rPr>
        <w:t>- Củng cố vận dụng dấu hiệu chia hết kết hợp tính chất chia hết của một tổng (hiệu).</w:t>
      </w:r>
    </w:p>
    <w:p w14:paraId="4F6FE5F0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b/>
          <w:lang w:val="vi-VN"/>
        </w:rPr>
        <w:t xml:space="preserve">b) Nội dung: </w:t>
      </w:r>
      <w:r w:rsidRPr="003E5B13">
        <w:rPr>
          <w:lang w:val="vi-VN"/>
        </w:rPr>
        <w:t>HS quan sát SGK để tìm hiểu nội dung kiến thức theo yêu cầu của GV.</w:t>
      </w:r>
    </w:p>
    <w:p w14:paraId="12D50267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b/>
          <w:lang w:val="vi-VN"/>
        </w:rPr>
        <w:t xml:space="preserve">c) Sản phẩm: </w:t>
      </w:r>
      <w:r w:rsidRPr="003E5B13">
        <w:rPr>
          <w:lang w:val="vi-VN"/>
        </w:rPr>
        <w:t>HS hoàn thành tìm hiểu kiến thức và làm được các bài tập ví dụ và luyện tập.</w:t>
      </w:r>
    </w:p>
    <w:p w14:paraId="10C9F792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 xml:space="preserve">d) Tổ chức thực hiện: 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5557"/>
        <w:gridCol w:w="4361"/>
      </w:tblGrid>
      <w:tr w:rsidR="00F34566" w:rsidRPr="003E5B13" w14:paraId="418FFC42" w14:textId="77777777" w:rsidTr="001347DC">
        <w:tc>
          <w:tcPr>
            <w:tcW w:w="5557" w:type="dxa"/>
          </w:tcPr>
          <w:p w14:paraId="2F2B60D3" w14:textId="77777777" w:rsidR="00F34566" w:rsidRPr="003E5B13" w:rsidRDefault="00F34566" w:rsidP="001F3AFB">
            <w:pPr>
              <w:tabs>
                <w:tab w:val="left" w:pos="495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361" w:type="dxa"/>
          </w:tcPr>
          <w:p w14:paraId="2E2E4EC1" w14:textId="77777777" w:rsidR="00F34566" w:rsidRPr="003E5B13" w:rsidRDefault="00F34566" w:rsidP="001F3AFB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SẢN PHẨM DỰ KIẾN</w:t>
            </w:r>
          </w:p>
        </w:tc>
      </w:tr>
      <w:tr w:rsidR="00F34566" w:rsidRPr="003E5B13" w14:paraId="373FD422" w14:textId="77777777" w:rsidTr="001347DC">
        <w:tc>
          <w:tcPr>
            <w:tcW w:w="5557" w:type="dxa"/>
          </w:tcPr>
          <w:p w14:paraId="4BCD4804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ước 1: Chuyển giao nhiệm vụ:</w:t>
            </w:r>
          </w:p>
          <w:p w14:paraId="1D50ABB4" w14:textId="7777777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cho HS đọc yêu cầu đề và tổ chức cho HS hoạt động theo nhóm, thực hiện phép tính và trả lời theo các câu hỏi đề ra trong </w:t>
            </w:r>
            <w:r w:rsidRPr="003E5B13"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Hoạt động 1.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1A2F3B01" w14:textId="77777777" w:rsidR="00144C60" w:rsidRPr="003E5B13" w:rsidRDefault="00144C60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49FFCE49" w14:textId="77777777" w:rsidR="00144C60" w:rsidRPr="003E5B13" w:rsidRDefault="00144C60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222B1547" w14:textId="77777777" w:rsidR="00144C60" w:rsidRPr="003E5B13" w:rsidRDefault="00144C60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37B63665" w14:textId="77777777" w:rsidR="00144C60" w:rsidRPr="003E5B13" w:rsidRDefault="00144C60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26270D2C" w14:textId="77777777" w:rsidR="00144C60" w:rsidRPr="003E5B13" w:rsidRDefault="00144C60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14:paraId="3AD7E199" w14:textId="5902D74B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dẫn dắt cho HS thấy: Các số đã cho đều chia hết cho 2 và đều có chữ số tận cùng là </w:t>
            </w:r>
            <w:r w:rsidR="00144C60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1040" w:dyaOrig="320" w14:anchorId="72AE302C">
                <v:shape id="_x0000_i1483" type="#_x0000_t75" style="width:52.5pt;height:16.5pt" o:ole="">
                  <v:imagedata r:id="rId12" o:title=""/>
                </v:shape>
                <o:OLEObject Type="Embed" ProgID="Equation.DSMT4" ShapeID="_x0000_i1483" DrawAspect="Content" ObjectID="_1726411545" r:id="rId13"/>
              </w:object>
            </w:r>
            <w:r w:rsidR="00144C6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5D0A4065" w14:textId="77777777" w:rsidR="00144C60" w:rsidRPr="003E5B13" w:rsidRDefault="00144C60" w:rsidP="00144C60">
            <w:pPr>
              <w:rPr>
                <w:lang w:val="vi-VN"/>
              </w:rPr>
            </w:pPr>
          </w:p>
          <w:p w14:paraId="4C2E6166" w14:textId="29E20E25" w:rsidR="00144C60" w:rsidRPr="001347DC" w:rsidRDefault="00F34566" w:rsidP="001347DC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- GV mời một vài HS đọc khung kiến thức trọng tâm và ghi nhớ.</w:t>
            </w:r>
          </w:p>
          <w:p w14:paraId="372C7879" w14:textId="7777777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yêu cầu HS đọc hiểu và tự hoàn thành </w:t>
            </w:r>
            <w:r w:rsidRPr="003E5B13">
              <w:rPr>
                <w:rFonts w:ascii="Times New Roman" w:hAnsi="Times New Roman"/>
                <w:b/>
                <w:bCs w:val="0"/>
                <w:sz w:val="28"/>
                <w:szCs w:val="28"/>
                <w:lang w:val="vi-VN"/>
              </w:rPr>
              <w:t>VD1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hằm củng cố trực tiếp dấu hiệu chia hết cho 2.</w:t>
            </w:r>
          </w:p>
          <w:p w14:paraId="401681BD" w14:textId="1744C326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nhấn mạnh thêm cho HS nhớ: Mỗi số có tận cùng là một trong các chữ số </w:t>
            </w:r>
            <w:r w:rsidR="004226DD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960" w:dyaOrig="320" w14:anchorId="3182C814">
                <v:shape id="_x0000_i1484" type="#_x0000_t75" style="width:48pt;height:16.5pt" o:ole="">
                  <v:imagedata r:id="rId14" o:title=""/>
                </v:shape>
                <o:OLEObject Type="Embed" ProgID="Equation.DSMT4" ShapeID="_x0000_i1484" DrawAspect="Content" ObjectID="_1726411546" r:id="rId15"/>
              </w:object>
            </w:r>
            <w:r w:rsidR="004226DD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đều không chia hết cho 2.</w:t>
            </w:r>
          </w:p>
          <w:p w14:paraId="5AB393EF" w14:textId="77777777" w:rsidR="00144C60" w:rsidRPr="003E5B13" w:rsidRDefault="00144C60" w:rsidP="00144C60">
            <w:pPr>
              <w:rPr>
                <w:lang w:val="vi-VN"/>
              </w:rPr>
            </w:pPr>
          </w:p>
          <w:p w14:paraId="3A7C09F3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cho HS áp dụng hoàn thành </w:t>
            </w:r>
            <w:r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  <w:lang w:val="vi-VN"/>
              </w:rPr>
              <w:t>Luyện tập 1</w:t>
            </w: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, </w:t>
            </w:r>
            <w:r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  <w:lang w:val="vi-VN"/>
              </w:rPr>
              <w:t>Luyện tập 2.</w:t>
            </w:r>
          </w:p>
          <w:p w14:paraId="43968465" w14:textId="450FB838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GV mời 2 HS lên bảng trình bày, các HS khác trình bày vở, chú ý bài trên bảng và nhận xét).</w:t>
            </w:r>
          </w:p>
          <w:p w14:paraId="071B07A7" w14:textId="77777777" w:rsidR="00502530" w:rsidRPr="003E5B13" w:rsidRDefault="00502530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061FDB9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ước 2: Thực hiện nhiệm vụ: </w:t>
            </w:r>
          </w:p>
          <w:p w14:paraId="4A4F4C51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eo dõi SGK, chú ý nghe, tiếp nhận kiến thức và hoàn thành các yêu cầu.</w:t>
            </w:r>
          </w:p>
          <w:p w14:paraId="5F2F9C69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: quan sát và trợ giúp HS. </w:t>
            </w:r>
          </w:p>
          <w:p w14:paraId="40906054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ước 3: Báo cáo, thảo luận: </w:t>
            </w:r>
          </w:p>
          <w:p w14:paraId="7DCC5DD7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: giơ tay phát biểu trình bày tại chỗ và trình bày bảng.</w:t>
            </w:r>
          </w:p>
          <w:p w14:paraId="2438ED74" w14:textId="26E91623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Các HS khác hoàn thành vở, chú ý nghe và nhận xét.</w:t>
            </w:r>
          </w:p>
          <w:p w14:paraId="57030B6D" w14:textId="41C0518C" w:rsidR="00502530" w:rsidRPr="003E5B13" w:rsidRDefault="00502530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E5B13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Luyện tập 2</w:t>
            </w:r>
            <w:r w:rsidRPr="003E5B13">
              <w:rPr>
                <w:rFonts w:ascii="Times New Roman" w:hAnsi="Times New Roman" w:cs="Times New Roman"/>
                <w:sz w:val="28"/>
                <w:szCs w:val="28"/>
              </w:rPr>
              <w:t>: Điều kiện chữ số tận cùng là 4 hoặc 8.</w:t>
            </w:r>
          </w:p>
          <w:p w14:paraId="36FA47CB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ước 4: Kết luận, nhận định: </w:t>
            </w: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GV chữa bài, lưu ý cho HS những lỗi sai, tổng quát, nhấn mạnh lại kiến thức trọng tâm và gọi 1-2 HS nhắc lại.</w:t>
            </w:r>
          </w:p>
        </w:tc>
        <w:tc>
          <w:tcPr>
            <w:tcW w:w="4361" w:type="dxa"/>
          </w:tcPr>
          <w:p w14:paraId="3AA1099E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I. Dấu hiệu chia hết cho 2</w:t>
            </w:r>
          </w:p>
          <w:p w14:paraId="4EFAC831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  <w:lang w:val="vi-VN"/>
              </w:rPr>
              <w:t>Hoạt động 1:</w:t>
            </w:r>
          </w:p>
          <w:p w14:paraId="05DED8D2" w14:textId="7777777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)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16"/>
              <w:gridCol w:w="1617"/>
            </w:tblGrid>
            <w:tr w:rsidR="00F34566" w:rsidRPr="003E5B13" w14:paraId="7B742992" w14:textId="77777777" w:rsidTr="001F3AFB">
              <w:tc>
                <w:tcPr>
                  <w:tcW w:w="1616" w:type="dxa"/>
                </w:tcPr>
                <w:p w14:paraId="51309BAC" w14:textId="08310B42" w:rsidR="00F34566" w:rsidRPr="003E5B13" w:rsidRDefault="00144C60" w:rsidP="001F3AFB">
                  <w:pPr>
                    <w:pStyle w:val="NoSpacing"/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</w:pPr>
                  <w:r w:rsidRPr="003E5B13">
                    <w:rPr>
                      <w:rFonts w:ascii="Times New Roman" w:hAnsi="Times New Roman"/>
                      <w:bCs w:val="0"/>
                      <w:position w:val="-4"/>
                      <w:sz w:val="28"/>
                      <w:szCs w:val="28"/>
                      <w:lang w:val="vi-VN"/>
                    </w:rPr>
                    <w:object w:dxaOrig="1020" w:dyaOrig="260" w14:anchorId="2C6BB285">
                      <v:shape id="_x0000_i1485" type="#_x0000_t75" style="width:51.5pt;height:13pt" o:ole="">
                        <v:imagedata r:id="rId16" o:title=""/>
                      </v:shape>
                      <o:OLEObject Type="Embed" ProgID="Equation.DSMT4" ShapeID="_x0000_i1485" DrawAspect="Content" ObjectID="_1726411547" r:id="rId17"/>
                    </w:object>
                  </w:r>
                  <w:r w:rsidRPr="003E5B13"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  <w:t xml:space="preserve"> </w:t>
                  </w:r>
                </w:p>
              </w:tc>
              <w:tc>
                <w:tcPr>
                  <w:tcW w:w="1617" w:type="dxa"/>
                </w:tcPr>
                <w:p w14:paraId="50D0F5D7" w14:textId="714E7E2F" w:rsidR="00F34566" w:rsidRPr="003E5B13" w:rsidRDefault="00144C60" w:rsidP="001F3AFB">
                  <w:pPr>
                    <w:pStyle w:val="NoSpacing"/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</w:pPr>
                  <w:r w:rsidRPr="003E5B13">
                    <w:rPr>
                      <w:rFonts w:ascii="Times New Roman" w:hAnsi="Times New Roman"/>
                      <w:bCs w:val="0"/>
                      <w:position w:val="-4"/>
                      <w:sz w:val="28"/>
                      <w:szCs w:val="28"/>
                      <w:lang w:val="vi-VN"/>
                    </w:rPr>
                    <w:object w:dxaOrig="1140" w:dyaOrig="260" w14:anchorId="6495C626">
                      <v:shape id="_x0000_i1486" type="#_x0000_t75" style="width:57pt;height:13pt" o:ole="">
                        <v:imagedata r:id="rId18" o:title=""/>
                      </v:shape>
                      <o:OLEObject Type="Embed" ProgID="Equation.DSMT4" ShapeID="_x0000_i1486" DrawAspect="Content" ObjectID="_1726411548" r:id="rId19"/>
                    </w:object>
                  </w:r>
                  <w:r w:rsidRPr="003E5B13"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  <w:t xml:space="preserve"> </w:t>
                  </w:r>
                </w:p>
              </w:tc>
            </w:tr>
            <w:tr w:rsidR="00F34566" w:rsidRPr="003E5B13" w14:paraId="47BB4790" w14:textId="77777777" w:rsidTr="001F3AFB">
              <w:tc>
                <w:tcPr>
                  <w:tcW w:w="1616" w:type="dxa"/>
                </w:tcPr>
                <w:p w14:paraId="326BB888" w14:textId="4C02F8DC" w:rsidR="00F34566" w:rsidRPr="003E5B13" w:rsidRDefault="00144C60" w:rsidP="001F3AFB">
                  <w:pPr>
                    <w:pStyle w:val="NoSpacing"/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</w:pPr>
                  <w:r w:rsidRPr="003E5B13">
                    <w:rPr>
                      <w:rFonts w:ascii="Times New Roman" w:hAnsi="Times New Roman"/>
                      <w:bCs w:val="0"/>
                      <w:position w:val="-6"/>
                      <w:sz w:val="28"/>
                      <w:szCs w:val="28"/>
                      <w:lang w:val="vi-VN"/>
                    </w:rPr>
                    <w:object w:dxaOrig="1160" w:dyaOrig="279" w14:anchorId="22B1981F">
                      <v:shape id="_x0000_i1487" type="#_x0000_t75" style="width:58pt;height:14pt" o:ole="">
                        <v:imagedata r:id="rId20" o:title=""/>
                      </v:shape>
                      <o:OLEObject Type="Embed" ProgID="Equation.DSMT4" ShapeID="_x0000_i1487" DrawAspect="Content" ObjectID="_1726411549" r:id="rId21"/>
                    </w:object>
                  </w:r>
                  <w:r w:rsidRPr="003E5B13"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  <w:t xml:space="preserve"> </w:t>
                  </w:r>
                </w:p>
              </w:tc>
              <w:tc>
                <w:tcPr>
                  <w:tcW w:w="1617" w:type="dxa"/>
                </w:tcPr>
                <w:p w14:paraId="699301DC" w14:textId="5BBCCABC" w:rsidR="00F34566" w:rsidRPr="003E5B13" w:rsidRDefault="00144C60" w:rsidP="001F3AFB">
                  <w:pPr>
                    <w:pStyle w:val="NoSpacing"/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</w:pPr>
                  <w:r w:rsidRPr="003E5B13">
                    <w:rPr>
                      <w:rFonts w:ascii="Times New Roman" w:hAnsi="Times New Roman"/>
                      <w:bCs w:val="0"/>
                      <w:position w:val="-6"/>
                      <w:sz w:val="28"/>
                      <w:szCs w:val="28"/>
                      <w:lang w:val="vi-VN"/>
                    </w:rPr>
                    <w:object w:dxaOrig="1160" w:dyaOrig="279" w14:anchorId="16AC8FD5">
                      <v:shape id="_x0000_i1488" type="#_x0000_t75" style="width:58pt;height:14pt" o:ole="">
                        <v:imagedata r:id="rId22" o:title=""/>
                      </v:shape>
                      <o:OLEObject Type="Embed" ProgID="Equation.DSMT4" ShapeID="_x0000_i1488" DrawAspect="Content" ObjectID="_1726411550" r:id="rId23"/>
                    </w:object>
                  </w:r>
                  <w:r w:rsidRPr="003E5B13"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  <w:t xml:space="preserve"> </w:t>
                  </w:r>
                </w:p>
              </w:tc>
            </w:tr>
            <w:tr w:rsidR="00F34566" w:rsidRPr="003E5B13" w14:paraId="6BC23086" w14:textId="77777777" w:rsidTr="001F3AFB">
              <w:tc>
                <w:tcPr>
                  <w:tcW w:w="1616" w:type="dxa"/>
                </w:tcPr>
                <w:p w14:paraId="76B535B4" w14:textId="07054D9D" w:rsidR="00F34566" w:rsidRPr="003E5B13" w:rsidRDefault="00144C60" w:rsidP="001F3AFB">
                  <w:pPr>
                    <w:pStyle w:val="NoSpacing"/>
                    <w:rPr>
                      <w:rFonts w:ascii="Times New Roman" w:eastAsia="Times New Roman" w:hAnsi="Times New Roman"/>
                      <w:sz w:val="28"/>
                      <w:szCs w:val="28"/>
                      <w:lang w:val="vi-VN"/>
                    </w:rPr>
                  </w:pPr>
                  <w:r w:rsidRPr="003E5B13">
                    <w:rPr>
                      <w:rFonts w:ascii="Times New Roman" w:eastAsia="Times New Roman" w:hAnsi="Times New Roman"/>
                      <w:bCs w:val="0"/>
                      <w:position w:val="-4"/>
                      <w:sz w:val="28"/>
                      <w:szCs w:val="28"/>
                      <w:lang w:val="vi-VN"/>
                    </w:rPr>
                    <w:object w:dxaOrig="1160" w:dyaOrig="260" w14:anchorId="2896D726">
                      <v:shape id="_x0000_i1489" type="#_x0000_t75" style="width:58pt;height:13pt" o:ole="">
                        <v:imagedata r:id="rId24" o:title=""/>
                      </v:shape>
                      <o:OLEObject Type="Embed" ProgID="Equation.DSMT4" ShapeID="_x0000_i1489" DrawAspect="Content" ObjectID="_1726411551" r:id="rId25"/>
                    </w:object>
                  </w:r>
                  <w:r w:rsidRPr="003E5B13">
                    <w:rPr>
                      <w:rFonts w:ascii="Times New Roman" w:eastAsia="Times New Roman" w:hAnsi="Times New Roman"/>
                      <w:sz w:val="28"/>
                      <w:szCs w:val="28"/>
                      <w:lang w:val="vi-VN"/>
                    </w:rPr>
                    <w:t xml:space="preserve"> </w:t>
                  </w:r>
                </w:p>
              </w:tc>
              <w:tc>
                <w:tcPr>
                  <w:tcW w:w="1617" w:type="dxa"/>
                </w:tcPr>
                <w:p w14:paraId="20DA24CB" w14:textId="77777777" w:rsidR="00F34566" w:rsidRPr="003E5B13" w:rsidRDefault="00F34566" w:rsidP="001F3AFB">
                  <w:pPr>
                    <w:pStyle w:val="NoSpacing"/>
                    <w:rPr>
                      <w:rFonts w:ascii="Times New Roman" w:hAnsi="Times New Roman"/>
                      <w:sz w:val="28"/>
                      <w:szCs w:val="28"/>
                      <w:lang w:val="vi-VN"/>
                    </w:rPr>
                  </w:pPr>
                </w:p>
              </w:tc>
            </w:tr>
          </w:tbl>
          <w:p w14:paraId="13CC680A" w14:textId="6151248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) Các số </w:t>
            </w:r>
            <w:r w:rsidR="00144C60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1560" w:dyaOrig="320" w14:anchorId="402C44F8">
                <v:shape id="_x0000_i1490" type="#_x0000_t75" style="width:78.5pt;height:16.5pt" o:ole="">
                  <v:imagedata r:id="rId26" o:title=""/>
                </v:shape>
                <o:OLEObject Type="Embed" ProgID="Equation.DSMT4" ShapeID="_x0000_i1490" DrawAspect="Content" ObjectID="_1726411552" r:id="rId27"/>
              </w:object>
            </w:r>
            <w:r w:rsidR="00144C6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đều chia hết cho 2.</w:t>
            </w:r>
          </w:p>
          <w:p w14:paraId="23BFF5B7" w14:textId="4D685F2F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) Các chữ số tận cùng của các số </w:t>
            </w:r>
            <w:r w:rsidR="00144C60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1560" w:dyaOrig="320" w14:anchorId="6D8E7122">
                <v:shape id="_x0000_i1491" type="#_x0000_t75" style="width:78.5pt;height:16.5pt" o:ole="">
                  <v:imagedata r:id="rId28" o:title=""/>
                </v:shape>
                <o:OLEObject Type="Embed" ProgID="Equation.DSMT4" ShapeID="_x0000_i1491" DrawAspect="Content" ObjectID="_1726411553" r:id="rId29"/>
              </w:object>
            </w:r>
            <w:r w:rsidR="00144C6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lần lượt là </w:t>
            </w:r>
            <w:r w:rsidR="00144C60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1040" w:dyaOrig="320" w14:anchorId="1F6F4AF9">
                <v:shape id="_x0000_i1492" type="#_x0000_t75" style="width:52.5pt;height:16.5pt" o:ole="">
                  <v:imagedata r:id="rId30" o:title=""/>
                </v:shape>
                <o:OLEObject Type="Embed" ProgID="Equation.DSMT4" ShapeID="_x0000_i1492" DrawAspect="Content" ObjectID="_1726411554" r:id="rId31"/>
              </w:object>
            </w:r>
            <w:r w:rsidR="00144C6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16423C28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u w:val="single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u w:val="single"/>
                <w:lang w:val="vi-VN"/>
              </w:rPr>
              <w:t>Kết luận:</w:t>
            </w:r>
          </w:p>
          <w:p w14:paraId="060A99BC" w14:textId="5FE70260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Các số có chữ số tận cùng là </w:t>
            </w:r>
            <w:r w:rsidR="00144C60" w:rsidRPr="003E5B13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  <w:lang w:val="vi-VN"/>
              </w:rPr>
              <w:object w:dxaOrig="980" w:dyaOrig="320" w14:anchorId="22A91120">
                <v:shape id="_x0000_i1493" type="#_x0000_t75" style="width:49pt;height:16.5pt" o:ole="">
                  <v:imagedata r:id="rId32" o:title=""/>
                </v:shape>
                <o:OLEObject Type="Embed" ProgID="Equation.DSMT4" ShapeID="_x0000_i1493" DrawAspect="Content" ObjectID="_1726411555" r:id="rId33"/>
              </w:object>
            </w:r>
            <w:r w:rsidR="00144C60"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hì chia hết cho 2 và chỉ những số đó mới chia hết cho 2.</w:t>
            </w:r>
          </w:p>
          <w:p w14:paraId="3C530C12" w14:textId="5C09570F" w:rsidR="00144C60" w:rsidRPr="003E5B13" w:rsidRDefault="00144C60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6D5DC2F9" w14:textId="410DB335" w:rsidR="00502530" w:rsidRPr="003E5B13" w:rsidRDefault="00502530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45A0CFB2" w14:textId="454CB887" w:rsidR="00502530" w:rsidRPr="003E5B13" w:rsidRDefault="00502530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2B4FFD38" w14:textId="36B20F95" w:rsidR="00502530" w:rsidRPr="003E5B13" w:rsidRDefault="00502530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680C907B" w14:textId="60FE4F58" w:rsidR="00502530" w:rsidRPr="003E5B13" w:rsidRDefault="00502530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1736D876" w14:textId="77777777" w:rsidR="00626239" w:rsidRPr="003E5B13" w:rsidRDefault="00626239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14:paraId="5FB8748C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  <w:lang w:val="vi-VN"/>
              </w:rPr>
              <w:t>Luyện tập 1:</w:t>
            </w:r>
          </w:p>
          <w:p w14:paraId="425C01FD" w14:textId="20FAEA29" w:rsidR="00F34566" w:rsidRPr="003E5B13" w:rsidRDefault="00F34566" w:rsidP="001F3AFB">
            <w:pPr>
              <w:pStyle w:val="NoSpacing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ừ số </w:t>
            </w:r>
            <w:r w:rsidR="00E60AC0" w:rsidRPr="003E5B13">
              <w:rPr>
                <w:rFonts w:ascii="Times New Roman" w:hAnsi="Times New Roman"/>
                <w:bCs w:val="0"/>
                <w:position w:val="-6"/>
                <w:sz w:val="28"/>
                <w:szCs w:val="28"/>
                <w:lang w:val="vi-VN"/>
              </w:rPr>
              <w:object w:dxaOrig="540" w:dyaOrig="279" w14:anchorId="470A6BAF">
                <v:shape id="_x0000_i1494" type="#_x0000_t75" style="width:27pt;height:14pt" o:ole="">
                  <v:imagedata r:id="rId34" o:title=""/>
                </v:shape>
                <o:OLEObject Type="Embed" ProgID="Equation.DSMT4" ShapeID="_x0000_i1494" DrawAspect="Content" ObjectID="_1726411556" r:id="rId35"/>
              </w:object>
            </w:r>
            <w:r w:rsidR="00E60AC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ến số </w:t>
            </w:r>
            <w:r w:rsidR="00E60AC0" w:rsidRPr="003E5B13">
              <w:rPr>
                <w:rFonts w:ascii="Times New Roman" w:hAnsi="Times New Roman"/>
                <w:bCs w:val="0"/>
                <w:position w:val="-6"/>
                <w:sz w:val="28"/>
                <w:szCs w:val="28"/>
                <w:lang w:val="vi-VN"/>
              </w:rPr>
              <w:object w:dxaOrig="540" w:dyaOrig="279" w14:anchorId="2C07B6BA">
                <v:shape id="_x0000_i1495" type="#_x0000_t75" style="width:27pt;height:14pt" o:ole="">
                  <v:imagedata r:id="rId36" o:title=""/>
                </v:shape>
                <o:OLEObject Type="Embed" ProgID="Equation.DSMT4" ShapeID="_x0000_i1495" DrawAspect="Content" ObjectID="_1726411557" r:id="rId37"/>
              </w:object>
            </w:r>
            <w:r w:rsidR="00E60AC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có 6 số chia hết cho 2 là:</w:t>
            </w:r>
          </w:p>
          <w:p w14:paraId="4D4F42DC" w14:textId="423670C4" w:rsidR="00F34566" w:rsidRPr="003E5B13" w:rsidRDefault="00E60AC0" w:rsidP="001F3AFB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bCs/>
                <w:i/>
                <w:position w:val="-10"/>
                <w:sz w:val="28"/>
                <w:szCs w:val="28"/>
                <w:lang w:val="vi-VN"/>
              </w:rPr>
              <w:object w:dxaOrig="3379" w:dyaOrig="320" w14:anchorId="41A62A7A">
                <v:shape id="_x0000_i1496" type="#_x0000_t75" style="width:169pt;height:16.5pt" o:ole="">
                  <v:imagedata r:id="rId38" o:title=""/>
                </v:shape>
                <o:OLEObject Type="Embed" ProgID="Equation.DSMT4" ShapeID="_x0000_i1496" DrawAspect="Content" ObjectID="_1726411558" r:id="rId39"/>
              </w:object>
            </w:r>
            <w:r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  <w:lang w:val="vi-VN"/>
              </w:rPr>
              <w:t xml:space="preserve"> </w:t>
            </w:r>
            <w:r w:rsidR="00F34566"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Luyện tập 2:</w:t>
            </w:r>
          </w:p>
          <w:p w14:paraId="74C4C83D" w14:textId="6E0D0424" w:rsidR="00F34566" w:rsidRPr="003E5B13" w:rsidRDefault="00F34566" w:rsidP="001F3AFB">
            <w:pPr>
              <w:pStyle w:val="NoSpacing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ác số có </w:t>
            </w:r>
            <w:r w:rsidR="00502530" w:rsidRPr="003E5B13">
              <w:rPr>
                <w:rFonts w:ascii="Times New Roman" w:hAnsi="Times New Roman"/>
                <w:bCs w:val="0"/>
                <w:position w:val="-4"/>
                <w:sz w:val="28"/>
                <w:szCs w:val="28"/>
                <w:lang w:val="vi-VN"/>
              </w:rPr>
              <w:object w:dxaOrig="180" w:dyaOrig="260" w14:anchorId="2568DCA6">
                <v:shape id="_x0000_i1497" type="#_x0000_t75" style="width:8pt;height:13pt" o:ole="">
                  <v:imagedata r:id="rId40" o:title=""/>
                </v:shape>
                <o:OLEObject Type="Embed" ProgID="Equation.DSMT4" ShapeID="_x0000_i1497" DrawAspect="Content" ObjectID="_1726411559" r:id="rId41"/>
              </w:object>
            </w:r>
            <w:r w:rsidR="0050253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chữ số khác nhau và chia hết cho </w:t>
            </w:r>
            <w:r w:rsidR="00502530" w:rsidRPr="003E5B13">
              <w:rPr>
                <w:rFonts w:ascii="Times New Roman" w:hAnsi="Times New Roman"/>
                <w:bCs w:val="0"/>
                <w:position w:val="-4"/>
                <w:sz w:val="28"/>
                <w:szCs w:val="28"/>
                <w:lang w:val="vi-VN"/>
              </w:rPr>
              <w:object w:dxaOrig="180" w:dyaOrig="260" w14:anchorId="3A0DEE1F">
                <v:shape id="_x0000_i1498" type="#_x0000_t75" style="width:8pt;height:13pt" o:ole="">
                  <v:imagedata r:id="rId42" o:title=""/>
                </v:shape>
                <o:OLEObject Type="Embed" ProgID="Equation.DSMT4" ShapeID="_x0000_i1498" DrawAspect="Content" ObjectID="_1726411560" r:id="rId43"/>
              </w:object>
            </w:r>
            <w:r w:rsidR="0050253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được viết từ các chữ số </w:t>
            </w:r>
            <w:r w:rsidR="00502530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560" w:dyaOrig="320" w14:anchorId="5A3680D2">
                <v:shape id="_x0000_i1499" type="#_x0000_t75" style="width:28.5pt;height:16.5pt" o:ole="">
                  <v:imagedata r:id="rId44" o:title=""/>
                </v:shape>
                <o:OLEObject Type="Embed" ProgID="Equation.DSMT4" ShapeID="_x0000_i1499" DrawAspect="Content" ObjectID="_1726411561" r:id="rId45"/>
              </w:object>
            </w:r>
            <w:r w:rsidR="00502530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là:</w:t>
            </w:r>
          </w:p>
          <w:p w14:paraId="65570F31" w14:textId="2FA6A3DD" w:rsidR="00F34566" w:rsidRPr="003E5B13" w:rsidRDefault="00502530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  <w:lang w:val="vi-VN"/>
              </w:rPr>
              <w:object w:dxaOrig="1300" w:dyaOrig="320" w14:anchorId="683E0316">
                <v:shape id="_x0000_i1500" type="#_x0000_t75" style="width:65pt;height:16.5pt" o:ole="">
                  <v:imagedata r:id="rId46" o:title=""/>
                </v:shape>
                <o:OLEObject Type="Embed" ProgID="Equation.DSMT4" ShapeID="_x0000_i1500" DrawAspect="Content" ObjectID="_1726411562" r:id="rId47"/>
              </w:object>
            </w: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57EEB4C0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B98FD71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</w:tbl>
    <w:p w14:paraId="26B9EE66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Hoạt động 2: Dấu hiệu chia hết cho 5</w:t>
      </w:r>
    </w:p>
    <w:p w14:paraId="45FB94EC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a) Mục tiêu:</w:t>
      </w:r>
      <w:r w:rsidRPr="003E5B13">
        <w:rPr>
          <w:lang w:val="vi-VN"/>
        </w:rPr>
        <w:t xml:space="preserve">  </w:t>
      </w:r>
    </w:p>
    <w:p w14:paraId="5F8D01B7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lang w:val="vi-VN"/>
        </w:rPr>
        <w:t>- HS nhận ra được dấu hiệu chia hết cho 5.</w:t>
      </w:r>
    </w:p>
    <w:p w14:paraId="3F87BD78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lang w:val="vi-VN"/>
        </w:rPr>
        <w:t>- Củng cố vận dụng dấu hiệu chia hết kết hợp tính chất chia hết của một tổng (hiệu).</w:t>
      </w:r>
    </w:p>
    <w:p w14:paraId="557C8553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b/>
          <w:lang w:val="vi-VN"/>
        </w:rPr>
        <w:t xml:space="preserve">b) Nội dung: </w:t>
      </w:r>
      <w:r w:rsidRPr="003E5B13">
        <w:rPr>
          <w:lang w:val="vi-VN"/>
        </w:rPr>
        <w:t>HS quan sát SGK để tìm hiểu nội dung kiến thức theo yêu cầu của GV.</w:t>
      </w:r>
    </w:p>
    <w:p w14:paraId="2513AE1A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lang w:val="vi-VN"/>
        </w:rPr>
      </w:pPr>
      <w:r w:rsidRPr="003E5B13">
        <w:rPr>
          <w:b/>
          <w:lang w:val="vi-VN"/>
        </w:rPr>
        <w:t xml:space="preserve">c) Sản phẩm: </w:t>
      </w:r>
      <w:r w:rsidRPr="003E5B13">
        <w:rPr>
          <w:lang w:val="vi-VN"/>
        </w:rPr>
        <w:t>HS hoàn thành tìm hiểu kiến thức và làm được các bài tập ví dụ và luyện tập.</w:t>
      </w:r>
    </w:p>
    <w:p w14:paraId="7F0AD2F7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 xml:space="preserve">d) Tổ chức thực hiện: </w:t>
      </w:r>
    </w:p>
    <w:tbl>
      <w:tblPr>
        <w:tblStyle w:val="TableGrid"/>
        <w:tblW w:w="10060" w:type="dxa"/>
        <w:tblLook w:val="04A0" w:firstRow="1" w:lastRow="0" w:firstColumn="1" w:lastColumn="0" w:noHBand="0" w:noVBand="1"/>
      </w:tblPr>
      <w:tblGrid>
        <w:gridCol w:w="5557"/>
        <w:gridCol w:w="4503"/>
      </w:tblGrid>
      <w:tr w:rsidR="00F34566" w:rsidRPr="003E5B13" w14:paraId="11A89129" w14:textId="77777777" w:rsidTr="001347DC">
        <w:tc>
          <w:tcPr>
            <w:tcW w:w="5557" w:type="dxa"/>
          </w:tcPr>
          <w:p w14:paraId="5D4C3E6C" w14:textId="77777777" w:rsidR="00F34566" w:rsidRPr="003E5B13" w:rsidRDefault="00F34566" w:rsidP="001F3AFB">
            <w:pPr>
              <w:tabs>
                <w:tab w:val="left" w:pos="495"/>
              </w:tabs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4503" w:type="dxa"/>
          </w:tcPr>
          <w:p w14:paraId="51039644" w14:textId="77777777" w:rsidR="00F34566" w:rsidRPr="003E5B13" w:rsidRDefault="00F34566" w:rsidP="001F3AFB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SẢN PHẨM DỰ KIẾN</w:t>
            </w:r>
          </w:p>
        </w:tc>
      </w:tr>
      <w:tr w:rsidR="00F34566" w:rsidRPr="003E5B13" w14:paraId="07EDB261" w14:textId="77777777" w:rsidTr="001347DC">
        <w:tc>
          <w:tcPr>
            <w:tcW w:w="5557" w:type="dxa"/>
          </w:tcPr>
          <w:p w14:paraId="0AD59F4D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ước 1: Chuyển giao nhiệm vụ:</w:t>
            </w:r>
          </w:p>
          <w:p w14:paraId="404CF270" w14:textId="7777777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cho HS đọc yêu cầu đề và tổ chức cho HS hoạt động theo nhóm, thực hiện phép tính và trả lời theo các câu hỏi đề ra trong </w:t>
            </w:r>
            <w:r w:rsidRPr="003E5B13"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Hoạt động 2.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62FD85A2" w14:textId="7777777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- GV dẫn dắt cho HS thấy: Các số đã cho đều chia hết cho 5 và đều có chữ số tận cùng là 0 hoặc 5.</w:t>
            </w:r>
          </w:p>
          <w:p w14:paraId="32FC749D" w14:textId="7777777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- GV mời một vài HS đọc khung kiến thức trọng tâm và ghi nhớ.</w:t>
            </w:r>
          </w:p>
          <w:p w14:paraId="1A127FEE" w14:textId="7777777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- GV yêu cầu HS đọc hiểu và tự hoàn thành VD2 nhằm củng cố trực tiếp dấu hiệu chia hết cho 5.</w:t>
            </w:r>
          </w:p>
          <w:p w14:paraId="52C29F95" w14:textId="3FA49F28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GV nhấn mạnh thêm: Mỗi số có tận cùng là một trong các chữ số </w:t>
            </w:r>
            <w:r w:rsidR="002F0342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1359" w:dyaOrig="320" w14:anchorId="0B4392A6">
                <v:shape id="_x0000_i1726" type="#_x0000_t75" style="width:67.5pt;height:16.5pt" o:ole="">
                  <v:imagedata r:id="rId48" o:title=""/>
                </v:shape>
                <o:OLEObject Type="Embed" ProgID="Equation.DSMT4" ShapeID="_x0000_i1726" DrawAspect="Content" ObjectID="_1726411563" r:id="rId49"/>
              </w:object>
            </w:r>
            <w:r w:rsidR="002F0342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à </w:t>
            </w:r>
            <w:r w:rsidR="002F0342" w:rsidRPr="003E5B13">
              <w:rPr>
                <w:rFonts w:ascii="Times New Roman" w:hAnsi="Times New Roman"/>
                <w:bCs w:val="0"/>
                <w:position w:val="-4"/>
                <w:sz w:val="28"/>
                <w:szCs w:val="28"/>
                <w:lang w:val="vi-VN"/>
              </w:rPr>
              <w:object w:dxaOrig="180" w:dyaOrig="260" w14:anchorId="04FD1A3C">
                <v:shape id="_x0000_i1727" type="#_x0000_t75" style="width:8pt;height:13pt" o:ole="">
                  <v:imagedata r:id="rId50" o:title=""/>
                </v:shape>
                <o:OLEObject Type="Embed" ProgID="Equation.DSMT4" ShapeID="_x0000_i1727" DrawAspect="Content" ObjectID="_1726411564" r:id="rId51"/>
              </w:object>
            </w:r>
            <w:r w:rsidR="002F0342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đều không chia hết cho</w:t>
            </w:r>
            <w:r w:rsidR="002F0342" w:rsidRPr="003E5B13">
              <w:rPr>
                <w:rFonts w:ascii="Times New Roman" w:hAnsi="Times New Roman"/>
                <w:bCs w:val="0"/>
                <w:position w:val="-4"/>
                <w:sz w:val="28"/>
                <w:szCs w:val="28"/>
                <w:lang w:val="vi-VN"/>
              </w:rPr>
              <w:object w:dxaOrig="180" w:dyaOrig="240" w14:anchorId="67710866">
                <v:shape id="_x0000_i1728" type="#_x0000_t75" style="width:8pt;height:12pt" o:ole="">
                  <v:imagedata r:id="rId52" o:title=""/>
                </v:shape>
                <o:OLEObject Type="Embed" ProgID="Equation.DSMT4" ShapeID="_x0000_i1728" DrawAspect="Content" ObjectID="_1726411565" r:id="rId53"/>
              </w:object>
            </w:r>
            <w:r w:rsidR="002F0342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14:paraId="0F70F3F8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cho HS suy nghĩ hoàn thành </w:t>
            </w:r>
            <w:r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Luyện tập 3</w:t>
            </w: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nhằm giúp HS luyện tập tổng hợp dấu hiệu chia hết cho 2 và 5</w:t>
            </w:r>
          </w:p>
          <w:p w14:paraId="7B4C2697" w14:textId="0A97C088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GV mời 2 HS trình bày, các HS khác chú ý nghe và nhận xét).</w:t>
            </w:r>
          </w:p>
          <w:p w14:paraId="7AC1E30A" w14:textId="77777777" w:rsidR="0053520D" w:rsidRPr="003E5B13" w:rsidRDefault="0053520D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3716338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ước 2: Thực hiện nhiệm vụ: </w:t>
            </w:r>
          </w:p>
          <w:p w14:paraId="1FF838A2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eo dõi SGK, chú ý nghe, tiếp nhận kiến thức và hoàn thành các yêu cầu.</w:t>
            </w:r>
          </w:p>
          <w:p w14:paraId="10A157CD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: quan sát và trợ giúp HS. </w:t>
            </w:r>
          </w:p>
          <w:p w14:paraId="18B208C0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ước 3: Báo cáo, thảo luận: </w:t>
            </w:r>
          </w:p>
          <w:p w14:paraId="010666D9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: giơ tay phát biểu trình bày tại chỗ và trình bày bảng.</w:t>
            </w:r>
          </w:p>
          <w:p w14:paraId="6DA4560A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Các HS khác hoàn thành vở, chú ý nghe và nhận xét.</w:t>
            </w:r>
          </w:p>
          <w:p w14:paraId="5485BB36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ước 4: Kết luận, nhận định: </w:t>
            </w:r>
            <w:r w:rsidRPr="003E5B13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GV chữa bài, lưu ý cho HS những lỗi sai, tổng quát, nhấn mạnh lại kiến thức trọng tâm và gọi 1-2 HS nhắc lại.</w:t>
            </w:r>
          </w:p>
        </w:tc>
        <w:tc>
          <w:tcPr>
            <w:tcW w:w="4503" w:type="dxa"/>
          </w:tcPr>
          <w:p w14:paraId="296BFC7B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II. Dấu hiệu chia hết cho 5</w:t>
            </w:r>
          </w:p>
          <w:p w14:paraId="2EC1C9CF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Hoạt động 2:</w:t>
            </w:r>
          </w:p>
          <w:p w14:paraId="5B67DCD8" w14:textId="44498FA8" w:rsidR="00F34566" w:rsidRPr="003E5B13" w:rsidRDefault="00F34566" w:rsidP="001F3AFB">
            <w:pPr>
              <w:pStyle w:val="NoSpacing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a)</w:t>
            </w:r>
            <w:r w:rsidR="002F0342" w:rsidRPr="003E5B13">
              <w:rPr>
                <w:rFonts w:ascii="Times New Roman" w:hAnsi="Times New Roman"/>
                <w:bCs w:val="0"/>
                <w:position w:val="-4"/>
                <w:sz w:val="28"/>
                <w:szCs w:val="28"/>
                <w:lang w:val="vi-VN"/>
              </w:rPr>
              <w:object w:dxaOrig="1160" w:dyaOrig="260" w14:anchorId="68FBA3E8">
                <v:shape id="_x0000_i1729" type="#_x0000_t75" style="width:58pt;height:13pt" o:ole="">
                  <v:imagedata r:id="rId54" o:title=""/>
                </v:shape>
                <o:OLEObject Type="Embed" ProgID="Equation.DSMT4" ShapeID="_x0000_i1729" DrawAspect="Content" ObjectID="_1726411566" r:id="rId55"/>
              </w:object>
            </w:r>
            <w:r w:rsidR="002F0342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; </w:t>
            </w:r>
            <w:r w:rsidR="002F0342" w:rsidRPr="003E5B13">
              <w:rPr>
                <w:rFonts w:ascii="Times New Roman" w:hAnsi="Times New Roman"/>
                <w:bCs w:val="0"/>
                <w:position w:val="-4"/>
                <w:sz w:val="28"/>
                <w:szCs w:val="28"/>
                <w:lang w:val="vi-VN"/>
              </w:rPr>
              <w:object w:dxaOrig="1160" w:dyaOrig="260" w14:anchorId="77023C5F">
                <v:shape id="_x0000_i1730" type="#_x0000_t75" style="width:58pt;height:13pt" o:ole="">
                  <v:imagedata r:id="rId56" o:title=""/>
                </v:shape>
                <o:OLEObject Type="Embed" ProgID="Equation.DSMT4" ShapeID="_x0000_i1730" DrawAspect="Content" ObjectID="_1726411567" r:id="rId57"/>
              </w:object>
            </w:r>
            <w:r w:rsidR="002F0342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14:paraId="3A9031B8" w14:textId="77777777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b) Các số 50 và 65 đều chia hết cho 5.</w:t>
            </w:r>
          </w:p>
          <w:p w14:paraId="48D04539" w14:textId="67D55C38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c) Chữ số tận cùng của các số 50; 65 lần lượt là</w:t>
            </w:r>
            <w:r w:rsidR="002F0342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380" w:dyaOrig="300" w14:anchorId="441DFD05">
                <v:shape id="_x0000_i1731" type="#_x0000_t75" style="width:19pt;height:15.5pt" o:ole="">
                  <v:imagedata r:id="rId58" o:title=""/>
                </v:shape>
                <o:OLEObject Type="Embed" ProgID="Equation.DSMT4" ShapeID="_x0000_i1731" DrawAspect="Content" ObjectID="_1726411568" r:id="rId59"/>
              </w:object>
            </w:r>
            <w:r w:rsidR="002F0342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14:paraId="78FC6C54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  <w:t>Kết luận:</w:t>
            </w:r>
          </w:p>
          <w:p w14:paraId="06D4BD71" w14:textId="26B7A391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Các số có chữ số tận cùng là 0 hoặc 5 thì chia hết cho 5 và chỉ những số đó mới chia hết cho 5.</w:t>
            </w:r>
          </w:p>
          <w:p w14:paraId="6E0AB243" w14:textId="77777777" w:rsidR="002F0342" w:rsidRPr="003E5B13" w:rsidRDefault="002F0342" w:rsidP="001F3AF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A745352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Luyện tập 3:</w:t>
            </w:r>
          </w:p>
          <w:p w14:paraId="4BAD3E44" w14:textId="40990B80" w:rsidR="00F34566" w:rsidRPr="003E5B13" w:rsidRDefault="00F34566" w:rsidP="001F3AFB">
            <w:pPr>
              <w:pStyle w:val="NoSpacing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- Một số chia h</w:t>
            </w:r>
            <w:r w:rsidR="0053520D" w:rsidRPr="003E5B13">
              <w:rPr>
                <w:rFonts w:ascii="Times New Roman" w:hAnsi="Times New Roman"/>
                <w:sz w:val="28"/>
                <w:szCs w:val="28"/>
              </w:rPr>
              <w:t>ế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 cho 2 thì có chữ số tận cùng là: </w:t>
            </w:r>
            <w:r w:rsidR="0053520D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1040" w:dyaOrig="320" w14:anchorId="3EF9D22A">
                <v:shape id="_x0000_i1732" type="#_x0000_t75" style="width:52.5pt;height:16.5pt" o:ole="">
                  <v:imagedata r:id="rId60" o:title=""/>
                </v:shape>
                <o:OLEObject Type="Embed" ProgID="Equation.DSMT4" ShapeID="_x0000_i1732" DrawAspect="Content" ObjectID="_1726411569" r:id="rId61"/>
              </w:object>
            </w:r>
            <w:r w:rsidR="0053520D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503A8980" w14:textId="0B6113BB" w:rsidR="00F34566" w:rsidRPr="003E5B13" w:rsidRDefault="00F34566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- Một số chi hết cho 5 thì có chữ số tận cùng là</w:t>
            </w:r>
            <w:r w:rsidR="0053520D" w:rsidRPr="003E5B13">
              <w:rPr>
                <w:rFonts w:ascii="Times New Roman" w:hAnsi="Times New Roman"/>
                <w:bCs w:val="0"/>
                <w:position w:val="-10"/>
                <w:sz w:val="28"/>
                <w:szCs w:val="28"/>
                <w:lang w:val="vi-VN"/>
              </w:rPr>
              <w:object w:dxaOrig="380" w:dyaOrig="300" w14:anchorId="72FD6541">
                <v:shape id="_x0000_i1733" type="#_x0000_t75" style="width:19pt;height:15.5pt" o:ole="">
                  <v:imagedata r:id="rId62" o:title=""/>
                </v:shape>
                <o:OLEObject Type="Embed" ProgID="Equation.DSMT4" ShapeID="_x0000_i1733" DrawAspect="Content" ObjectID="_1726411570" r:id="rId63"/>
              </w:object>
            </w:r>
            <w:r w:rsidR="0053520D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14:paraId="70B9C252" w14:textId="68972C9F" w:rsidR="00F34566" w:rsidRPr="003E5B13" w:rsidRDefault="0053520D" w:rsidP="001F3AFB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E5B13">
              <w:rPr>
                <w:rFonts w:ascii="Times New Roman" w:hAnsi="Times New Roman"/>
                <w:sz w:val="28"/>
                <w:szCs w:val="28"/>
              </w:rPr>
              <w:t>Vậy</w:t>
            </w:r>
            <w:r w:rsidR="00F34566"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3E5B13">
              <w:rPr>
                <w:rFonts w:ascii="Times New Roman" w:hAnsi="Times New Roman"/>
                <w:sz w:val="28"/>
                <w:szCs w:val="28"/>
              </w:rPr>
              <w:t>m</w:t>
            </w:r>
            <w:r w:rsidR="00F34566" w:rsidRPr="003E5B13">
              <w:rPr>
                <w:rFonts w:ascii="Times New Roman" w:hAnsi="Times New Roman"/>
                <w:sz w:val="28"/>
                <w:szCs w:val="28"/>
                <w:lang w:val="vi-VN"/>
              </w:rPr>
              <w:t>ột số chia hết cho cả 2 và 5 thì có chữ số tận cùng là</w:t>
            </w:r>
            <w:r w:rsidRPr="003E5B13">
              <w:rPr>
                <w:rFonts w:ascii="Times New Roman" w:hAnsi="Times New Roman"/>
                <w:bCs w:val="0"/>
                <w:position w:val="-4"/>
                <w:sz w:val="28"/>
                <w:szCs w:val="28"/>
                <w:lang w:val="vi-VN"/>
              </w:rPr>
              <w:object w:dxaOrig="200" w:dyaOrig="240" w14:anchorId="20FA89AC">
                <v:shape id="_x0000_i1734" type="#_x0000_t75" style="width:10pt;height:12pt" o:ole="">
                  <v:imagedata r:id="rId64" o:title=""/>
                </v:shape>
                <o:OLEObject Type="Embed" ProgID="Equation.DSMT4" ShapeID="_x0000_i1734" DrawAspect="Content" ObjectID="_1726411571" r:id="rId65"/>
              </w:object>
            </w:r>
            <w:r w:rsidRPr="003E5B1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="00F34566" w:rsidRPr="003E5B13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14:paraId="2160C74A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8CA3355" w14:textId="77777777" w:rsidR="00F34566" w:rsidRPr="003E5B13" w:rsidRDefault="00F34566" w:rsidP="001F3AF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020085E" w14:textId="77777777" w:rsidR="00F34566" w:rsidRPr="003E5B13" w:rsidRDefault="00F34566" w:rsidP="001F3AFB">
            <w:pPr>
              <w:spacing w:before="120" w:after="120"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</w:tbl>
    <w:p w14:paraId="44E0D781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C. HOẠT ĐỘNG LUYỆN TẬP</w:t>
      </w:r>
    </w:p>
    <w:p w14:paraId="00B84669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a) Mục tiêu:</w:t>
      </w:r>
      <w:r w:rsidRPr="003E5B13">
        <w:rPr>
          <w:lang w:val="vi-VN"/>
        </w:rPr>
        <w:t xml:space="preserve"> Học sinh củng cố lại kiến thức thông qua một số bài tập.</w:t>
      </w:r>
    </w:p>
    <w:p w14:paraId="3871D5C1" w14:textId="1869B4A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b/>
        </w:rPr>
      </w:pPr>
      <w:r w:rsidRPr="003E5B13">
        <w:rPr>
          <w:b/>
          <w:lang w:val="vi-VN"/>
        </w:rPr>
        <w:t xml:space="preserve">b) Nội dung: </w:t>
      </w:r>
      <w:r w:rsidRPr="003E5B13">
        <w:rPr>
          <w:lang w:val="vi-VN"/>
        </w:rPr>
        <w:t xml:space="preserve">HS dựa vào kiến thức đã học vận dụng làm </w:t>
      </w:r>
      <w:r w:rsidR="0053520D" w:rsidRPr="003E5B13">
        <w:t>bài tập</w:t>
      </w:r>
    </w:p>
    <w:p w14:paraId="02221C05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 xml:space="preserve">c) Sản phẩm: </w:t>
      </w:r>
      <w:r w:rsidRPr="003E5B13">
        <w:rPr>
          <w:lang w:val="vi-VN"/>
        </w:rPr>
        <w:t>Kết quả của HS.</w:t>
      </w:r>
    </w:p>
    <w:p w14:paraId="71998EA8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 xml:space="preserve">d) Tổ chức thực hiện: </w:t>
      </w:r>
    </w:p>
    <w:p w14:paraId="2B02AEA2" w14:textId="77777777" w:rsidR="00F34566" w:rsidRPr="003E5B13" w:rsidRDefault="00F34566" w:rsidP="00F34566">
      <w:pPr>
        <w:pStyle w:val="NoSpacing"/>
        <w:rPr>
          <w:i/>
          <w:lang w:val="vi-VN"/>
        </w:rPr>
      </w:pPr>
      <w:r w:rsidRPr="003E5B13">
        <w:rPr>
          <w:i/>
          <w:lang w:val="vi-VN"/>
        </w:rPr>
        <w:t>-</w:t>
      </w:r>
      <w:r w:rsidRPr="003E5B13">
        <w:rPr>
          <w:lang w:val="vi-VN"/>
        </w:rPr>
        <w:t xml:space="preserve"> </w:t>
      </w:r>
      <w:r w:rsidRPr="003E5B13">
        <w:rPr>
          <w:i/>
          <w:lang w:val="vi-VN"/>
        </w:rPr>
        <w:t xml:space="preserve">GV yêu cầu HS hoàn thành các bài tập </w:t>
      </w:r>
      <w:r w:rsidRPr="003E5B13">
        <w:rPr>
          <w:b/>
          <w:lang w:val="vi-VN"/>
        </w:rPr>
        <w:t>Bài 1 + 2 + 3  (</w:t>
      </w:r>
      <w:r w:rsidRPr="003E5B13">
        <w:rPr>
          <w:i/>
          <w:lang w:val="vi-VN"/>
        </w:rPr>
        <w:t>SGK – tr36)</w:t>
      </w:r>
    </w:p>
    <w:p w14:paraId="20F2411D" w14:textId="77777777" w:rsidR="00F34566" w:rsidRPr="003E5B13" w:rsidRDefault="00F34566" w:rsidP="00F34566">
      <w:pPr>
        <w:tabs>
          <w:tab w:val="left" w:pos="567"/>
          <w:tab w:val="left" w:pos="1134"/>
        </w:tabs>
        <w:spacing w:line="360" w:lineRule="auto"/>
        <w:rPr>
          <w:i/>
          <w:lang w:val="vi-VN"/>
        </w:rPr>
      </w:pPr>
      <w:r w:rsidRPr="003E5B13">
        <w:rPr>
          <w:i/>
          <w:lang w:val="vi-VN"/>
        </w:rPr>
        <w:t>- HS tiếp nhận nhiệm vụ, thảo luận đưa ra đáp án</w:t>
      </w:r>
    </w:p>
    <w:p w14:paraId="08B8BB39" w14:textId="77777777" w:rsidR="00F34566" w:rsidRPr="003E5B13" w:rsidRDefault="00F34566" w:rsidP="00F34566">
      <w:pPr>
        <w:pStyle w:val="NoSpacing"/>
        <w:rPr>
          <w:b/>
          <w:lang w:val="vi-VN"/>
        </w:rPr>
      </w:pPr>
      <w:r w:rsidRPr="003E5B13">
        <w:rPr>
          <w:b/>
          <w:lang w:val="vi-VN"/>
        </w:rPr>
        <w:t>Kết quả:</w:t>
      </w:r>
    </w:p>
    <w:p w14:paraId="31F32A56" w14:textId="77777777" w:rsidR="00F34566" w:rsidRPr="003E5B13" w:rsidRDefault="00F34566" w:rsidP="00F34566">
      <w:pPr>
        <w:spacing w:line="360" w:lineRule="auto"/>
        <w:rPr>
          <w:b/>
          <w:lang w:val="vi-VN"/>
        </w:rPr>
      </w:pPr>
      <w:r w:rsidRPr="003E5B13">
        <w:rPr>
          <w:b/>
          <w:lang w:val="vi-VN"/>
        </w:rPr>
        <w:t>Bài 1:</w:t>
      </w:r>
    </w:p>
    <w:p w14:paraId="58ABFAA9" w14:textId="38570AB0" w:rsidR="00F34566" w:rsidRPr="003E5B13" w:rsidRDefault="00F34566" w:rsidP="00F34566">
      <w:pPr>
        <w:pStyle w:val="NoSpacing"/>
        <w:rPr>
          <w:rFonts w:eastAsia="Times New Roman"/>
          <w:sz w:val="24"/>
          <w:lang w:val="vi-VN"/>
        </w:rPr>
      </w:pPr>
      <w:r w:rsidRPr="003E5B13">
        <w:rPr>
          <w:lang w:val="vi-VN"/>
        </w:rPr>
        <w:t xml:space="preserve">a) Số chia hết cho 5, nhưng không chia hết cho 2 là: </w:t>
      </w:r>
      <w:r w:rsidR="0053520D" w:rsidRPr="003E5B13">
        <w:rPr>
          <w:position w:val="-18"/>
          <w:lang w:val="vi-VN"/>
        </w:rPr>
        <w:object w:dxaOrig="580" w:dyaOrig="400" w14:anchorId="0D0E545A">
          <v:shape id="_x0000_i1054" type="#_x0000_t75" style="width:29.5pt;height:19.5pt" o:ole="">
            <v:imagedata r:id="rId66" o:title=""/>
          </v:shape>
          <o:OLEObject Type="Embed" ProgID="Equation.DSMT4" ShapeID="_x0000_i1054" DrawAspect="Content" ObjectID="_1726411572" r:id="rId67"/>
        </w:object>
      </w:r>
      <w:r w:rsidR="0053520D" w:rsidRPr="003E5B13">
        <w:rPr>
          <w:lang w:val="vi-VN"/>
        </w:rPr>
        <w:t xml:space="preserve"> </w:t>
      </w:r>
    </w:p>
    <w:p w14:paraId="58BC01EE" w14:textId="3EE7E8A9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b) Số chia hết cho 2, nhưng không chia hết cho 5 là: </w:t>
      </w:r>
      <w:r w:rsidR="00877CE4" w:rsidRPr="003E5B13">
        <w:rPr>
          <w:position w:val="-18"/>
          <w:lang w:val="vi-VN"/>
        </w:rPr>
        <w:object w:dxaOrig="1140" w:dyaOrig="400" w14:anchorId="3C9641D9">
          <v:shape id="_x0000_i1055" type="#_x0000_t75" style="width:57pt;height:19.5pt" o:ole="">
            <v:imagedata r:id="rId68" o:title=""/>
          </v:shape>
          <o:OLEObject Type="Embed" ProgID="Equation.DSMT4" ShapeID="_x0000_i1055" DrawAspect="Content" ObjectID="_1726411573" r:id="rId69"/>
        </w:object>
      </w:r>
      <w:r w:rsidR="00877CE4" w:rsidRPr="003E5B13">
        <w:rPr>
          <w:lang w:val="vi-VN"/>
        </w:rPr>
        <w:t xml:space="preserve"> </w:t>
      </w:r>
    </w:p>
    <w:p w14:paraId="3FA2EDD0" w14:textId="6273EEC3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c) Số  không chia hết cho 2 và không chia hết cho 5 là: </w:t>
      </w:r>
      <w:r w:rsidR="00877CE4" w:rsidRPr="003E5B13">
        <w:rPr>
          <w:position w:val="-18"/>
          <w:lang w:val="vi-VN"/>
        </w:rPr>
        <w:object w:dxaOrig="680" w:dyaOrig="400" w14:anchorId="5A50C970">
          <v:shape id="_x0000_i1056" type="#_x0000_t75" style="width:34.5pt;height:19.5pt" o:ole="">
            <v:imagedata r:id="rId70" o:title=""/>
          </v:shape>
          <o:OLEObject Type="Embed" ProgID="Equation.DSMT4" ShapeID="_x0000_i1056" DrawAspect="Content" ObjectID="_1726411574" r:id="rId71"/>
        </w:object>
      </w:r>
      <w:r w:rsidR="00877CE4" w:rsidRPr="003E5B13">
        <w:rPr>
          <w:lang w:val="vi-VN"/>
        </w:rPr>
        <w:t xml:space="preserve"> </w:t>
      </w:r>
    </w:p>
    <w:p w14:paraId="688A230C" w14:textId="7CED2325" w:rsidR="00F34566" w:rsidRPr="003E5B13" w:rsidRDefault="00F34566" w:rsidP="00F34566">
      <w:pPr>
        <w:spacing w:line="360" w:lineRule="auto"/>
        <w:rPr>
          <w:b/>
        </w:rPr>
      </w:pPr>
      <w:r w:rsidRPr="003E5B13">
        <w:rPr>
          <w:b/>
          <w:lang w:val="vi-VN"/>
        </w:rPr>
        <w:t>Bài 2:</w:t>
      </w:r>
      <w:r w:rsidR="00AF1340" w:rsidRPr="003E5B13">
        <w:rPr>
          <w:b/>
        </w:rPr>
        <w:t xml:space="preserve"> Vì </w:t>
      </w:r>
      <w:r w:rsidR="00AF1340" w:rsidRPr="003E5B13">
        <w:rPr>
          <w:b/>
          <w:position w:val="-4"/>
        </w:rPr>
        <w:object w:dxaOrig="180" w:dyaOrig="260" w14:anchorId="1CD503FD">
          <v:shape id="_x0000_i1057" type="#_x0000_t75" style="width:8pt;height:13pt" o:ole="">
            <v:imagedata r:id="rId72" o:title=""/>
          </v:shape>
          <o:OLEObject Type="Embed" ProgID="Equation.DSMT4" ShapeID="_x0000_i1057" DrawAspect="Content" ObjectID="_1726411575" r:id="rId73"/>
        </w:object>
      </w:r>
      <w:r w:rsidR="00AF1340" w:rsidRPr="003E5B13">
        <w:rPr>
          <w:b/>
        </w:rPr>
        <w:t xml:space="preserve">  là chữ số tận cùng nên để </w:t>
      </w:r>
      <w:r w:rsidR="00AF1340" w:rsidRPr="003E5B13">
        <w:rPr>
          <w:b/>
          <w:position w:val="-4"/>
        </w:rPr>
        <w:object w:dxaOrig="580" w:dyaOrig="360" w14:anchorId="6264BF8B">
          <v:shape id="_x0000_i1058" type="#_x0000_t75" style="width:29.5pt;height:18.5pt" o:ole="">
            <v:imagedata r:id="rId74" o:title=""/>
          </v:shape>
          <o:OLEObject Type="Embed" ProgID="Equation.DSMT4" ShapeID="_x0000_i1058" DrawAspect="Content" ObjectID="_1726411576" r:id="rId75"/>
        </w:object>
      </w:r>
      <w:r w:rsidR="00AF1340" w:rsidRPr="003E5B13">
        <w:rPr>
          <w:b/>
        </w:rPr>
        <w:t xml:space="preserve"> </w:t>
      </w:r>
    </w:p>
    <w:p w14:paraId="166F5F13" w14:textId="7A0A4943" w:rsidR="00F34566" w:rsidRPr="003E5B13" w:rsidRDefault="00F34566" w:rsidP="00F34566">
      <w:pPr>
        <w:pStyle w:val="NoSpacing"/>
        <w:rPr>
          <w:rFonts w:eastAsia="Times New Roman"/>
          <w:sz w:val="24"/>
          <w:lang w:val="vi-VN"/>
        </w:rPr>
      </w:pPr>
      <w:r w:rsidRPr="003E5B13">
        <w:rPr>
          <w:lang w:val="vi-VN"/>
        </w:rPr>
        <w:t xml:space="preserve">a) Chia hết cho 2 </w:t>
      </w:r>
      <w:r w:rsidR="00877CE4" w:rsidRPr="003E5B13">
        <w:rPr>
          <w:position w:val="-16"/>
          <w:lang w:val="vi-VN"/>
        </w:rPr>
        <w:object w:dxaOrig="1880" w:dyaOrig="440" w14:anchorId="467DC679">
          <v:shape id="_x0000_i1059" type="#_x0000_t75" style="width:94pt;height:22pt" o:ole="">
            <v:imagedata r:id="rId76" o:title=""/>
          </v:shape>
          <o:OLEObject Type="Embed" ProgID="Equation.DSMT4" ShapeID="_x0000_i1059" DrawAspect="Content" ObjectID="_1726411577" r:id="rId77"/>
        </w:object>
      </w:r>
      <w:r w:rsidR="00877CE4" w:rsidRPr="003E5B13">
        <w:rPr>
          <w:lang w:val="vi-VN"/>
        </w:rPr>
        <w:t xml:space="preserve"> </w:t>
      </w:r>
    </w:p>
    <w:p w14:paraId="499F1BF7" w14:textId="7869205D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b) Chia hết cho 5 </w:t>
      </w:r>
      <w:r w:rsidR="00877CE4" w:rsidRPr="003E5B13">
        <w:rPr>
          <w:position w:val="-16"/>
          <w:lang w:val="vi-VN"/>
        </w:rPr>
        <w:object w:dxaOrig="1280" w:dyaOrig="440" w14:anchorId="1B1C5551">
          <v:shape id="_x0000_i1060" type="#_x0000_t75" style="width:64.5pt;height:22pt" o:ole="">
            <v:imagedata r:id="rId78" o:title=""/>
          </v:shape>
          <o:OLEObject Type="Embed" ProgID="Equation.DSMT4" ShapeID="_x0000_i1060" DrawAspect="Content" ObjectID="_1726411578" r:id="rId79"/>
        </w:object>
      </w:r>
      <w:r w:rsidR="00877CE4" w:rsidRPr="003E5B13">
        <w:rPr>
          <w:lang w:val="vi-VN"/>
        </w:rPr>
        <w:t xml:space="preserve"> </w:t>
      </w:r>
    </w:p>
    <w:p w14:paraId="79828F21" w14:textId="23AF272D" w:rsidR="00AF1340" w:rsidRPr="001347DC" w:rsidRDefault="00F34566" w:rsidP="001347DC">
      <w:pPr>
        <w:pStyle w:val="NoSpacing"/>
        <w:rPr>
          <w:lang w:val="vi-VN"/>
        </w:rPr>
      </w:pPr>
      <w:r w:rsidRPr="003E5B13">
        <w:rPr>
          <w:lang w:val="vi-VN"/>
        </w:rPr>
        <w:t xml:space="preserve">c) Chia hết cho cả 2 và 5 </w:t>
      </w:r>
      <w:r w:rsidR="00877CE4" w:rsidRPr="003E5B13">
        <w:rPr>
          <w:position w:val="-6"/>
          <w:lang w:val="vi-VN"/>
        </w:rPr>
        <w:object w:dxaOrig="920" w:dyaOrig="279" w14:anchorId="00FC3CDB">
          <v:shape id="_x0000_i1061" type="#_x0000_t75" style="width:46.5pt;height:14pt" o:ole="">
            <v:imagedata r:id="rId80" o:title=""/>
          </v:shape>
          <o:OLEObject Type="Embed" ProgID="Equation.DSMT4" ShapeID="_x0000_i1061" DrawAspect="Content" ObjectID="_1726411579" r:id="rId81"/>
        </w:object>
      </w:r>
      <w:r w:rsidR="00877CE4" w:rsidRPr="003E5B13">
        <w:rPr>
          <w:lang w:val="vi-VN"/>
        </w:rPr>
        <w:t xml:space="preserve"> </w:t>
      </w:r>
    </w:p>
    <w:p w14:paraId="6D53F2A2" w14:textId="3BEC87FB" w:rsidR="00F34566" w:rsidRPr="003E5B13" w:rsidRDefault="00F34566" w:rsidP="00AF1340">
      <w:pPr>
        <w:spacing w:line="360" w:lineRule="auto"/>
        <w:rPr>
          <w:b/>
          <w:lang w:val="vi-VN"/>
        </w:rPr>
      </w:pPr>
      <w:r w:rsidRPr="003E5B13">
        <w:rPr>
          <w:b/>
          <w:lang w:val="vi-VN"/>
        </w:rPr>
        <w:t>Bài 3:</w:t>
      </w:r>
      <w:r w:rsidR="00AF1340" w:rsidRPr="003E5B13">
        <w:rPr>
          <w:b/>
        </w:rPr>
        <w:t xml:space="preserve"> </w:t>
      </w:r>
      <w:r w:rsidRPr="003E5B13">
        <w:rPr>
          <w:lang w:val="vi-VN"/>
        </w:rPr>
        <w:t xml:space="preserve">Từ các chữ số </w:t>
      </w:r>
      <w:r w:rsidR="00AF1340" w:rsidRPr="003E5B13">
        <w:rPr>
          <w:position w:val="-10"/>
          <w:lang w:val="vi-VN"/>
        </w:rPr>
        <w:object w:dxaOrig="580" w:dyaOrig="320" w14:anchorId="1156DDF1">
          <v:shape id="_x0000_i1062" type="#_x0000_t75" style="width:29.5pt;height:16.5pt" o:ole="">
            <v:imagedata r:id="rId82" o:title=""/>
          </v:shape>
          <o:OLEObject Type="Embed" ProgID="Equation.DSMT4" ShapeID="_x0000_i1062" DrawAspect="Content" ObjectID="_1726411580" r:id="rId83"/>
        </w:object>
      </w:r>
      <w:r w:rsidR="00AF1340" w:rsidRPr="003E5B13">
        <w:rPr>
          <w:lang w:val="vi-VN"/>
        </w:rPr>
        <w:t xml:space="preserve"> </w:t>
      </w:r>
      <w:r w:rsidRPr="003E5B13">
        <w:rPr>
          <w:lang w:val="vi-VN"/>
        </w:rPr>
        <w:t>ta có thể viết được các số có hai chữ số mà số đó:</w:t>
      </w:r>
    </w:p>
    <w:p w14:paraId="489019C0" w14:textId="6669DDBE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a) Chia hết cho 2 là: </w:t>
      </w:r>
      <w:r w:rsidR="00AF1340" w:rsidRPr="003E5B13">
        <w:rPr>
          <w:position w:val="-10"/>
          <w:lang w:val="vi-VN"/>
        </w:rPr>
        <w:object w:dxaOrig="940" w:dyaOrig="320" w14:anchorId="78136F1D">
          <v:shape id="_x0000_i1063" type="#_x0000_t75" style="width:47pt;height:16.5pt" o:ole="">
            <v:imagedata r:id="rId84" o:title=""/>
          </v:shape>
          <o:OLEObject Type="Embed" ProgID="Equation.DSMT4" ShapeID="_x0000_i1063" DrawAspect="Content" ObjectID="_1726411581" r:id="rId85"/>
        </w:object>
      </w:r>
      <w:r w:rsidR="00AF1340" w:rsidRPr="003E5B13">
        <w:rPr>
          <w:lang w:val="vi-VN"/>
        </w:rPr>
        <w:t xml:space="preserve"> </w:t>
      </w:r>
    </w:p>
    <w:p w14:paraId="5B38BFFA" w14:textId="0DC72E39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b) Chia hết cho 5 là: </w:t>
      </w:r>
      <w:r w:rsidR="00AF1340" w:rsidRPr="003E5B13">
        <w:rPr>
          <w:position w:val="-10"/>
          <w:lang w:val="vi-VN"/>
        </w:rPr>
        <w:object w:dxaOrig="920" w:dyaOrig="320" w14:anchorId="78517154">
          <v:shape id="_x0000_i1064" type="#_x0000_t75" style="width:46.5pt;height:16.5pt" o:ole="">
            <v:imagedata r:id="rId86" o:title=""/>
          </v:shape>
          <o:OLEObject Type="Embed" ProgID="Equation.DSMT4" ShapeID="_x0000_i1064" DrawAspect="Content" ObjectID="_1726411582" r:id="rId87"/>
        </w:object>
      </w:r>
      <w:r w:rsidR="00AF1340" w:rsidRPr="003E5B13">
        <w:rPr>
          <w:lang w:val="vi-VN"/>
        </w:rPr>
        <w:t xml:space="preserve"> </w:t>
      </w:r>
    </w:p>
    <w:p w14:paraId="2B29C2DF" w14:textId="132CD4AB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c) Chia hết cho cả 2 và 5 là: </w:t>
      </w:r>
      <w:r w:rsidR="00AF1340" w:rsidRPr="003E5B13">
        <w:rPr>
          <w:position w:val="-10"/>
          <w:lang w:val="vi-VN"/>
        </w:rPr>
        <w:object w:dxaOrig="680" w:dyaOrig="320" w14:anchorId="543E670D">
          <v:shape id="_x0000_i1065" type="#_x0000_t75" style="width:34.5pt;height:16.5pt" o:ole="">
            <v:imagedata r:id="rId88" o:title=""/>
          </v:shape>
          <o:OLEObject Type="Embed" ProgID="Equation.DSMT4" ShapeID="_x0000_i1065" DrawAspect="Content" ObjectID="_1726411583" r:id="rId89"/>
        </w:object>
      </w:r>
      <w:r w:rsidR="00AF1340" w:rsidRPr="003E5B13">
        <w:rPr>
          <w:lang w:val="vi-VN"/>
        </w:rPr>
        <w:t xml:space="preserve"> </w:t>
      </w:r>
    </w:p>
    <w:p w14:paraId="7C25B1CF" w14:textId="77777777" w:rsidR="00F34566" w:rsidRPr="003E5B13" w:rsidRDefault="00F34566" w:rsidP="00F34566">
      <w:pPr>
        <w:spacing w:line="360" w:lineRule="auto"/>
        <w:rPr>
          <w:i/>
          <w:lang w:val="vi-VN"/>
        </w:rPr>
      </w:pPr>
      <w:r w:rsidRPr="003E5B13">
        <w:rPr>
          <w:i/>
          <w:lang w:val="vi-VN"/>
        </w:rPr>
        <w:t>- GV cho HS củng cố kiến thức qua các câu hỏi sau:</w:t>
      </w:r>
    </w:p>
    <w:p w14:paraId="4D23595F" w14:textId="77777777" w:rsidR="00F34566" w:rsidRPr="003E5B13" w:rsidRDefault="00F34566" w:rsidP="00F34566">
      <w:pPr>
        <w:spacing w:line="360" w:lineRule="auto"/>
        <w:rPr>
          <w:i/>
          <w:lang w:val="vi-VN"/>
        </w:rPr>
      </w:pPr>
      <w:r w:rsidRPr="003E5B13">
        <w:rPr>
          <w:i/>
          <w:lang w:val="vi-VN"/>
        </w:rPr>
        <w:t>+  Bài học hôm nay, các em cần nắm được những kiến thức nào?</w:t>
      </w:r>
    </w:p>
    <w:p w14:paraId="60285F10" w14:textId="77777777" w:rsidR="00F34566" w:rsidRPr="003E5B13" w:rsidRDefault="00F34566" w:rsidP="00F34566">
      <w:pPr>
        <w:spacing w:line="360" w:lineRule="auto"/>
        <w:rPr>
          <w:i/>
          <w:lang w:val="vi-VN"/>
        </w:rPr>
      </w:pPr>
      <w:r w:rsidRPr="003E5B13">
        <w:rPr>
          <w:i/>
          <w:lang w:val="vi-VN"/>
        </w:rPr>
        <w:t>+ Một số có điều kiện nào thì sẽ chia hết cho 10.</w:t>
      </w:r>
    </w:p>
    <w:p w14:paraId="07D3C295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D. HOẠT ĐỘNG VẬN DỤNG</w:t>
      </w:r>
    </w:p>
    <w:p w14:paraId="61DC7278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>a) Mục tiêu:</w:t>
      </w:r>
      <w:r w:rsidRPr="003E5B13">
        <w:rPr>
          <w:lang w:val="vi-VN"/>
        </w:rPr>
        <w:t xml:space="preserve"> Học sinh thực hiện làm bài tập vận dụng để củng cố và khắc sâu kiến thức.</w:t>
      </w:r>
    </w:p>
    <w:p w14:paraId="6120431A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 xml:space="preserve">b) Nội dung: </w:t>
      </w:r>
      <w:r w:rsidRPr="003E5B13">
        <w:rPr>
          <w:lang w:val="vi-VN"/>
        </w:rPr>
        <w:t>HS sử dụng SGK và vận dụng kiến thức đã học để làm bài tập.</w:t>
      </w:r>
    </w:p>
    <w:p w14:paraId="2DBB30A9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lang w:val="vi-VN"/>
        </w:rPr>
      </w:pPr>
      <w:r w:rsidRPr="003E5B13">
        <w:rPr>
          <w:b/>
          <w:lang w:val="vi-VN"/>
        </w:rPr>
        <w:t xml:space="preserve">c) Sản phẩm: </w:t>
      </w:r>
      <w:r w:rsidRPr="003E5B13">
        <w:rPr>
          <w:lang w:val="vi-VN"/>
        </w:rPr>
        <w:t xml:space="preserve">Kết quả của HS. </w:t>
      </w:r>
    </w:p>
    <w:p w14:paraId="014692AC" w14:textId="77777777" w:rsidR="00F34566" w:rsidRPr="003E5B13" w:rsidRDefault="00F34566" w:rsidP="00F34566">
      <w:pPr>
        <w:tabs>
          <w:tab w:val="left" w:pos="567"/>
          <w:tab w:val="left" w:pos="1134"/>
        </w:tabs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 xml:space="preserve">d) Tổ chức thực hiện: </w:t>
      </w:r>
    </w:p>
    <w:p w14:paraId="0B758AB5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i/>
          <w:lang w:val="vi-VN"/>
        </w:rPr>
        <w:t xml:space="preserve">- GV yêu cầu HS hoàn thành các bài tập vận dụng : </w:t>
      </w:r>
      <w:r w:rsidRPr="003E5B13">
        <w:rPr>
          <w:b/>
          <w:lang w:val="vi-VN"/>
        </w:rPr>
        <w:t>Bài 6 .</w:t>
      </w:r>
    </w:p>
    <w:p w14:paraId="3756FA67" w14:textId="77777777" w:rsidR="00F34566" w:rsidRPr="003E5B13" w:rsidRDefault="00F34566" w:rsidP="00F34566">
      <w:pPr>
        <w:spacing w:before="120" w:after="120" w:line="360" w:lineRule="auto"/>
        <w:rPr>
          <w:i/>
          <w:lang w:val="vi-VN"/>
        </w:rPr>
      </w:pPr>
      <w:r w:rsidRPr="003E5B13">
        <w:rPr>
          <w:i/>
          <w:lang w:val="vi-VN"/>
        </w:rPr>
        <w:t>- HS tiếp nhận nhiệm vụ, trao đổi, thảo luận hoàn thành bài tập.</w:t>
      </w:r>
    </w:p>
    <w:p w14:paraId="1ED10CB0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Kết quả :</w:t>
      </w:r>
    </w:p>
    <w:p w14:paraId="54E06DD7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Bài 6 : Giải :</w:t>
      </w:r>
    </w:p>
    <w:p w14:paraId="40E2A9E5" w14:textId="335B1C35" w:rsidR="00F34566" w:rsidRPr="003E5B13" w:rsidRDefault="00F34566" w:rsidP="00F34566">
      <w:pPr>
        <w:pStyle w:val="NoSpacing"/>
      </w:pPr>
      <w:r w:rsidRPr="003E5B13">
        <w:rPr>
          <w:lang w:val="vi-VN"/>
        </w:rPr>
        <w:t xml:space="preserve">Gọi số người của đội văn nghệ là </w:t>
      </w:r>
      <w:r w:rsidR="00281727" w:rsidRPr="003E5B13">
        <w:rPr>
          <w:position w:val="-4"/>
          <w:lang w:val="vi-VN"/>
        </w:rPr>
        <w:object w:dxaOrig="200" w:dyaOrig="200" w14:anchorId="53890D00">
          <v:shape id="_x0000_i1066" type="#_x0000_t75" style="width:10pt;height:10pt" o:ole="">
            <v:imagedata r:id="rId90" o:title=""/>
          </v:shape>
          <o:OLEObject Type="Embed" ProgID="Equation.DSMT4" ShapeID="_x0000_i1066" DrawAspect="Content" ObjectID="_1726411584" r:id="rId91"/>
        </w:object>
      </w:r>
      <w:r w:rsidR="00281727" w:rsidRPr="003E5B13">
        <w:rPr>
          <w:lang w:val="vi-VN"/>
        </w:rPr>
        <w:t xml:space="preserve"> </w:t>
      </w:r>
      <w:r w:rsidRPr="003E5B13">
        <w:rPr>
          <w:lang w:val="vi-VN"/>
        </w:rPr>
        <w:t xml:space="preserve">( người, </w:t>
      </w:r>
      <w:r w:rsidR="00281727" w:rsidRPr="003E5B13">
        <w:rPr>
          <w:position w:val="-10"/>
          <w:lang w:val="vi-VN"/>
        </w:rPr>
        <w:object w:dxaOrig="2040" w:dyaOrig="380" w14:anchorId="2816E036">
          <v:shape id="_x0000_i1067" type="#_x0000_t75" style="width:102pt;height:19pt" o:ole="">
            <v:imagedata r:id="rId92" o:title=""/>
          </v:shape>
          <o:OLEObject Type="Embed" ProgID="Equation.DSMT4" ShapeID="_x0000_i1067" DrawAspect="Content" ObjectID="_1726411585" r:id="rId93"/>
        </w:object>
      </w:r>
      <w:r w:rsidR="00281727" w:rsidRPr="003E5B13">
        <w:rPr>
          <w:lang w:val="vi-VN"/>
        </w:rPr>
        <w:t xml:space="preserve"> </w:t>
      </w:r>
      <w:r w:rsidR="00281727" w:rsidRPr="003E5B13">
        <w:t>)</w:t>
      </w:r>
    </w:p>
    <w:p w14:paraId="529C9965" w14:textId="1D674793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Vì </w:t>
      </w:r>
      <w:r w:rsidR="00281727" w:rsidRPr="003E5B13">
        <w:t>ở</w:t>
      </w:r>
      <w:r w:rsidRPr="003E5B13">
        <w:rPr>
          <w:lang w:val="vi-VN"/>
        </w:rPr>
        <w:t xml:space="preserve"> tiết mục múa đôi của một đội văn nghệ, số người của đội được xếp vừa hết </w:t>
      </w:r>
    </w:p>
    <w:p w14:paraId="5CB5A469" w14:textId="558A1723" w:rsidR="00F34566" w:rsidRPr="003E5B13" w:rsidRDefault="00281727" w:rsidP="00F34566">
      <w:pPr>
        <w:pStyle w:val="NoSpacing"/>
        <w:rPr>
          <w:rFonts w:eastAsia="Times New Roman"/>
          <w:sz w:val="24"/>
          <w:lang w:val="vi-VN"/>
        </w:rPr>
      </w:pPr>
      <w:r w:rsidRPr="003E5B13">
        <w:t>Nên s</w:t>
      </w:r>
      <w:r w:rsidR="00F34566" w:rsidRPr="003E5B13">
        <w:rPr>
          <w:lang w:val="vi-VN"/>
        </w:rPr>
        <w:t>ố người của đội là số chia hết cho 2.</w:t>
      </w:r>
    </w:p>
    <w:p w14:paraId="769D7519" w14:textId="7800A825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 xml:space="preserve">Vì </w:t>
      </w:r>
      <w:bookmarkStart w:id="2" w:name="MTBlankEqn"/>
      <w:r w:rsidR="00281727" w:rsidRPr="003E5B13">
        <w:rPr>
          <w:position w:val="-8"/>
        </w:rPr>
        <w:object w:dxaOrig="1280" w:dyaOrig="300" w14:anchorId="277E6FD8">
          <v:shape id="_x0000_i1068" type="#_x0000_t75" style="width:64.5pt;height:15.5pt" o:ole="">
            <v:imagedata r:id="rId94" o:title=""/>
          </v:shape>
          <o:OLEObject Type="Embed" ProgID="Equation.DSMT4" ShapeID="_x0000_i1068" DrawAspect="Content" ObjectID="_1726411586" r:id="rId95"/>
        </w:object>
      </w:r>
      <w:bookmarkEnd w:id="2"/>
      <w:r w:rsidR="00281727" w:rsidRPr="003E5B13">
        <w:rPr>
          <w:lang w:val="vi-VN"/>
        </w:rPr>
        <w:t xml:space="preserve"> </w:t>
      </w:r>
      <w:r w:rsidR="00281727" w:rsidRPr="003E5B13">
        <w:t>nên s</w:t>
      </w:r>
      <w:r w:rsidRPr="003E5B13">
        <w:rPr>
          <w:lang w:val="vi-VN"/>
        </w:rPr>
        <w:t>ố người của đội có thể là 16, 18 hoặc 20.</w:t>
      </w:r>
    </w:p>
    <w:p w14:paraId="1971D7B8" w14:textId="2A36FC18" w:rsidR="00F34566" w:rsidRPr="003E5B13" w:rsidRDefault="00F34566" w:rsidP="00F34566">
      <w:pPr>
        <w:pStyle w:val="NoSpacing"/>
        <w:rPr>
          <w:lang w:val="vi-VN"/>
        </w:rPr>
      </w:pPr>
      <w:r w:rsidRPr="003E5B13">
        <w:rPr>
          <w:lang w:val="vi-VN"/>
        </w:rPr>
        <w:t>Mà khi hát tốp ca theo nhóm, mỗi nhóm gồm 5 người, đội văn nghệ còn thừa ra 3 người.</w:t>
      </w:r>
      <w:r w:rsidR="00281727" w:rsidRPr="003E5B13">
        <w:t xml:space="preserve"> Vậy đ</w:t>
      </w:r>
      <w:r w:rsidRPr="003E5B13">
        <w:rPr>
          <w:lang w:val="vi-VN"/>
        </w:rPr>
        <w:t>ội văn nghệ có 18 người.</w:t>
      </w:r>
    </w:p>
    <w:p w14:paraId="3F6D6C56" w14:textId="77777777" w:rsidR="00F34566" w:rsidRPr="003E5B13" w:rsidRDefault="00F34566" w:rsidP="00F34566">
      <w:pPr>
        <w:spacing w:line="360" w:lineRule="auto"/>
        <w:rPr>
          <w:i/>
          <w:lang w:val="vi-VN"/>
        </w:rPr>
      </w:pPr>
      <w:r w:rsidRPr="003E5B13">
        <w:rPr>
          <w:i/>
          <w:lang w:val="vi-VN"/>
        </w:rPr>
        <w:t>- GV hướng dẫn và cho HS đọc, tìm hiểu mục “</w:t>
      </w:r>
      <w:r w:rsidRPr="003E5B13">
        <w:rPr>
          <w:b/>
          <w:i/>
          <w:lang w:val="vi-VN"/>
        </w:rPr>
        <w:t>TÌM TÒI – MỞ RỘNG</w:t>
      </w:r>
      <w:r w:rsidRPr="003E5B13">
        <w:rPr>
          <w:i/>
          <w:lang w:val="vi-VN"/>
        </w:rPr>
        <w:t>”</w:t>
      </w:r>
    </w:p>
    <w:p w14:paraId="63E1E573" w14:textId="77777777" w:rsidR="00F34566" w:rsidRPr="003E5B13" w:rsidRDefault="00F34566" w:rsidP="00F34566">
      <w:pPr>
        <w:spacing w:before="120" w:after="120" w:line="360" w:lineRule="auto"/>
        <w:rPr>
          <w:i/>
          <w:lang w:val="vi-VN"/>
        </w:rPr>
      </w:pPr>
      <w:r w:rsidRPr="003E5B13">
        <w:rPr>
          <w:i/>
          <w:lang w:val="vi-VN"/>
        </w:rPr>
        <w:t>- GV nhận xét, đánh giá, chuẩn kiến thức.</w:t>
      </w:r>
    </w:p>
    <w:p w14:paraId="6C2C4E2F" w14:textId="77777777" w:rsidR="00F34566" w:rsidRPr="003E5B13" w:rsidRDefault="00F34566" w:rsidP="00F34566">
      <w:pPr>
        <w:spacing w:before="120" w:after="120" w:line="360" w:lineRule="auto"/>
        <w:rPr>
          <w:b/>
          <w:lang w:val="vi-VN"/>
        </w:rPr>
      </w:pPr>
      <w:r w:rsidRPr="003E5B13">
        <w:rPr>
          <w:b/>
          <w:lang w:val="vi-VN"/>
        </w:rPr>
        <w:t>* HƯỚNG DẪN VỀ NHÀ</w:t>
      </w:r>
    </w:p>
    <w:p w14:paraId="7AC04001" w14:textId="77777777" w:rsidR="00F34566" w:rsidRPr="003E5B13" w:rsidRDefault="00F34566" w:rsidP="00F34566">
      <w:pPr>
        <w:spacing w:before="120" w:after="120" w:line="360" w:lineRule="auto"/>
        <w:rPr>
          <w:lang w:val="vi-VN"/>
        </w:rPr>
      </w:pPr>
      <w:r w:rsidRPr="003E5B13">
        <w:rPr>
          <w:lang w:val="vi-VN"/>
        </w:rPr>
        <w:t>- Ôn lại nội dung kiến thức đã học.</w:t>
      </w:r>
    </w:p>
    <w:p w14:paraId="3C646BF6" w14:textId="6A426936" w:rsidR="00F34566" w:rsidRPr="003E5B13" w:rsidRDefault="00F34566" w:rsidP="00F34566">
      <w:pPr>
        <w:spacing w:before="120" w:after="120" w:line="360" w:lineRule="auto"/>
        <w:rPr>
          <w:lang w:val="vi-VN"/>
        </w:rPr>
      </w:pPr>
      <w:r w:rsidRPr="003E5B13">
        <w:rPr>
          <w:lang w:val="vi-VN"/>
        </w:rPr>
        <w:t xml:space="preserve">- Hoàn thành nốt các bài tập và làm thêm </w:t>
      </w:r>
      <w:r w:rsidRPr="003E5B13">
        <w:rPr>
          <w:b/>
          <w:bCs w:val="0"/>
          <w:lang w:val="vi-VN"/>
        </w:rPr>
        <w:t>bài tập 4</w:t>
      </w:r>
      <w:r w:rsidR="00281727" w:rsidRPr="003E5B13">
        <w:rPr>
          <w:b/>
          <w:bCs w:val="0"/>
        </w:rPr>
        <w:t>;</w:t>
      </w:r>
      <w:r w:rsidRPr="003E5B13">
        <w:rPr>
          <w:b/>
          <w:bCs w:val="0"/>
          <w:lang w:val="vi-VN"/>
        </w:rPr>
        <w:t xml:space="preserve"> 5</w:t>
      </w:r>
      <w:r w:rsidRPr="003E5B13">
        <w:rPr>
          <w:lang w:val="vi-VN"/>
        </w:rPr>
        <w:t xml:space="preserve"> ( SGK – tr37).</w:t>
      </w:r>
    </w:p>
    <w:p w14:paraId="5AE5E850" w14:textId="0BF93A65" w:rsidR="00F34566" w:rsidRPr="003E5B13" w:rsidRDefault="00F34566" w:rsidP="007B7AFA">
      <w:pPr>
        <w:spacing w:line="360" w:lineRule="auto"/>
        <w:rPr>
          <w:lang w:val="vi-VN"/>
        </w:rPr>
      </w:pPr>
      <w:r w:rsidRPr="003E5B13">
        <w:rPr>
          <w:lang w:val="vi-VN"/>
        </w:rPr>
        <w:t>- Chuẩn bị và xem trước bài  “</w:t>
      </w:r>
      <w:r w:rsidRPr="003E5B13">
        <w:rPr>
          <w:b/>
          <w:lang w:val="vi-VN"/>
        </w:rPr>
        <w:t>Dấu hiệu chia hết cho 3 cho 9</w:t>
      </w:r>
      <w:r w:rsidRPr="003E5B13">
        <w:rPr>
          <w:lang w:val="vi-VN"/>
        </w:rPr>
        <w:t>”.</w:t>
      </w:r>
    </w:p>
    <w:bookmarkEnd w:id="1"/>
    <w:p w14:paraId="25D58C60" w14:textId="77777777" w:rsidR="00F34566" w:rsidRPr="003E5B13" w:rsidRDefault="00F34566" w:rsidP="00AC2080">
      <w:pPr>
        <w:tabs>
          <w:tab w:val="center" w:pos="5400"/>
          <w:tab w:val="left" w:pos="7169"/>
        </w:tabs>
        <w:spacing w:before="120" w:after="120" w:line="360" w:lineRule="auto"/>
        <w:rPr>
          <w:rFonts w:cs="Times New Roman"/>
          <w:lang w:val="vi-VN"/>
        </w:rPr>
      </w:pPr>
    </w:p>
    <w:sectPr w:rsidR="00F34566" w:rsidRPr="003E5B13" w:rsidSect="001347DC">
      <w:pgSz w:w="11907" w:h="16840" w:code="9"/>
      <w:pgMar w:top="1134" w:right="850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975B27" w14:textId="77777777" w:rsidR="00350DC3" w:rsidRDefault="00350DC3" w:rsidP="00F231F0">
      <w:pPr>
        <w:spacing w:after="0" w:line="240" w:lineRule="auto"/>
      </w:pPr>
      <w:r>
        <w:separator/>
      </w:r>
    </w:p>
  </w:endnote>
  <w:endnote w:type="continuationSeparator" w:id="0">
    <w:p w14:paraId="34CF3BC1" w14:textId="77777777" w:rsidR="00350DC3" w:rsidRDefault="00350DC3" w:rsidP="00F231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98C055D" w14:textId="77777777" w:rsidR="00350DC3" w:rsidRDefault="00350DC3" w:rsidP="00F231F0">
      <w:pPr>
        <w:spacing w:after="0" w:line="240" w:lineRule="auto"/>
      </w:pPr>
      <w:r>
        <w:separator/>
      </w:r>
    </w:p>
  </w:footnote>
  <w:footnote w:type="continuationSeparator" w:id="0">
    <w:p w14:paraId="2545D598" w14:textId="77777777" w:rsidR="00350DC3" w:rsidRDefault="00350DC3" w:rsidP="00F231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1F3859"/>
    <w:multiLevelType w:val="hybridMultilevel"/>
    <w:tmpl w:val="D9F0566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78A63A0E"/>
    <w:multiLevelType w:val="hybridMultilevel"/>
    <w:tmpl w:val="50E610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C35"/>
    <w:rsid w:val="00023DFB"/>
    <w:rsid w:val="000545DA"/>
    <w:rsid w:val="00055F19"/>
    <w:rsid w:val="00061594"/>
    <w:rsid w:val="000623D5"/>
    <w:rsid w:val="000657D3"/>
    <w:rsid w:val="00074C35"/>
    <w:rsid w:val="000761AE"/>
    <w:rsid w:val="0007709E"/>
    <w:rsid w:val="00077CF3"/>
    <w:rsid w:val="00081E8C"/>
    <w:rsid w:val="00091D1A"/>
    <w:rsid w:val="000A4113"/>
    <w:rsid w:val="000B6CD5"/>
    <w:rsid w:val="000D1F60"/>
    <w:rsid w:val="000D78EA"/>
    <w:rsid w:val="000E2DA6"/>
    <w:rsid w:val="00104D73"/>
    <w:rsid w:val="00110CF7"/>
    <w:rsid w:val="00116F48"/>
    <w:rsid w:val="001347DC"/>
    <w:rsid w:val="00135622"/>
    <w:rsid w:val="00136616"/>
    <w:rsid w:val="001406E5"/>
    <w:rsid w:val="00144C60"/>
    <w:rsid w:val="00167A90"/>
    <w:rsid w:val="0017090A"/>
    <w:rsid w:val="00172A52"/>
    <w:rsid w:val="00181009"/>
    <w:rsid w:val="00187705"/>
    <w:rsid w:val="00194B02"/>
    <w:rsid w:val="001976B9"/>
    <w:rsid w:val="001A5873"/>
    <w:rsid w:val="001A7239"/>
    <w:rsid w:val="001B364C"/>
    <w:rsid w:val="001B4C42"/>
    <w:rsid w:val="001C1D16"/>
    <w:rsid w:val="001E4CBE"/>
    <w:rsid w:val="00202532"/>
    <w:rsid w:val="0021543F"/>
    <w:rsid w:val="00215D68"/>
    <w:rsid w:val="00216EE4"/>
    <w:rsid w:val="0022272E"/>
    <w:rsid w:val="00227041"/>
    <w:rsid w:val="00227B3D"/>
    <w:rsid w:val="00234771"/>
    <w:rsid w:val="00242A39"/>
    <w:rsid w:val="00246B77"/>
    <w:rsid w:val="00281727"/>
    <w:rsid w:val="00290E12"/>
    <w:rsid w:val="0029439C"/>
    <w:rsid w:val="00294513"/>
    <w:rsid w:val="002B0B1F"/>
    <w:rsid w:val="002B1C5B"/>
    <w:rsid w:val="002D0812"/>
    <w:rsid w:val="002E234D"/>
    <w:rsid w:val="002F0342"/>
    <w:rsid w:val="002F4BBF"/>
    <w:rsid w:val="0030129C"/>
    <w:rsid w:val="00325C03"/>
    <w:rsid w:val="00350DC3"/>
    <w:rsid w:val="00350FC1"/>
    <w:rsid w:val="00372D55"/>
    <w:rsid w:val="00383EF1"/>
    <w:rsid w:val="0038469F"/>
    <w:rsid w:val="00385BC3"/>
    <w:rsid w:val="00394C5C"/>
    <w:rsid w:val="003C2874"/>
    <w:rsid w:val="003E5B13"/>
    <w:rsid w:val="003F1559"/>
    <w:rsid w:val="003F749B"/>
    <w:rsid w:val="004010BA"/>
    <w:rsid w:val="00411D4E"/>
    <w:rsid w:val="00415F10"/>
    <w:rsid w:val="00416DBE"/>
    <w:rsid w:val="004226DD"/>
    <w:rsid w:val="00430EC7"/>
    <w:rsid w:val="00465B4A"/>
    <w:rsid w:val="00492A85"/>
    <w:rsid w:val="004B0427"/>
    <w:rsid w:val="004C13CD"/>
    <w:rsid w:val="004D30AF"/>
    <w:rsid w:val="004D6E1E"/>
    <w:rsid w:val="004E6652"/>
    <w:rsid w:val="00502530"/>
    <w:rsid w:val="00522F70"/>
    <w:rsid w:val="00525937"/>
    <w:rsid w:val="00533A93"/>
    <w:rsid w:val="00534D77"/>
    <w:rsid w:val="0053520D"/>
    <w:rsid w:val="00594DE0"/>
    <w:rsid w:val="005A2240"/>
    <w:rsid w:val="005A3F7A"/>
    <w:rsid w:val="005E5EDD"/>
    <w:rsid w:val="005F4C72"/>
    <w:rsid w:val="00613B0D"/>
    <w:rsid w:val="0061402E"/>
    <w:rsid w:val="00626239"/>
    <w:rsid w:val="00650186"/>
    <w:rsid w:val="00660B58"/>
    <w:rsid w:val="00676CAA"/>
    <w:rsid w:val="006B5723"/>
    <w:rsid w:val="006D3F76"/>
    <w:rsid w:val="006E1808"/>
    <w:rsid w:val="006E183A"/>
    <w:rsid w:val="006F3410"/>
    <w:rsid w:val="00704F2A"/>
    <w:rsid w:val="00717BE8"/>
    <w:rsid w:val="007214F6"/>
    <w:rsid w:val="0072252C"/>
    <w:rsid w:val="00731BCA"/>
    <w:rsid w:val="007406CB"/>
    <w:rsid w:val="007417D2"/>
    <w:rsid w:val="0074460D"/>
    <w:rsid w:val="00744A16"/>
    <w:rsid w:val="0075072C"/>
    <w:rsid w:val="007560C3"/>
    <w:rsid w:val="00783024"/>
    <w:rsid w:val="00792591"/>
    <w:rsid w:val="007A4A2F"/>
    <w:rsid w:val="007B7AFA"/>
    <w:rsid w:val="007D24AF"/>
    <w:rsid w:val="007E72E6"/>
    <w:rsid w:val="007E7F51"/>
    <w:rsid w:val="007F1C1B"/>
    <w:rsid w:val="007F43DB"/>
    <w:rsid w:val="008066B9"/>
    <w:rsid w:val="00834564"/>
    <w:rsid w:val="008471D4"/>
    <w:rsid w:val="00860DE0"/>
    <w:rsid w:val="00877CE4"/>
    <w:rsid w:val="00880425"/>
    <w:rsid w:val="00881D03"/>
    <w:rsid w:val="0088228E"/>
    <w:rsid w:val="008946D5"/>
    <w:rsid w:val="008A78F1"/>
    <w:rsid w:val="008B70C3"/>
    <w:rsid w:val="008C07DB"/>
    <w:rsid w:val="008C38DB"/>
    <w:rsid w:val="008D169A"/>
    <w:rsid w:val="008E1863"/>
    <w:rsid w:val="008F538E"/>
    <w:rsid w:val="008F5DFE"/>
    <w:rsid w:val="009059E9"/>
    <w:rsid w:val="00921604"/>
    <w:rsid w:val="00922034"/>
    <w:rsid w:val="00924058"/>
    <w:rsid w:val="009308B0"/>
    <w:rsid w:val="0095452B"/>
    <w:rsid w:val="0096388F"/>
    <w:rsid w:val="009666E5"/>
    <w:rsid w:val="0097623B"/>
    <w:rsid w:val="009966FA"/>
    <w:rsid w:val="00996749"/>
    <w:rsid w:val="009B2207"/>
    <w:rsid w:val="009B507B"/>
    <w:rsid w:val="009C15B7"/>
    <w:rsid w:val="009D52F5"/>
    <w:rsid w:val="009D53FA"/>
    <w:rsid w:val="009E16A4"/>
    <w:rsid w:val="009F314D"/>
    <w:rsid w:val="00A06514"/>
    <w:rsid w:val="00A07FDA"/>
    <w:rsid w:val="00A10854"/>
    <w:rsid w:val="00A1287A"/>
    <w:rsid w:val="00A16B42"/>
    <w:rsid w:val="00A178B3"/>
    <w:rsid w:val="00A32EF0"/>
    <w:rsid w:val="00A37732"/>
    <w:rsid w:val="00A436C4"/>
    <w:rsid w:val="00A437C1"/>
    <w:rsid w:val="00A44F5E"/>
    <w:rsid w:val="00A46EAD"/>
    <w:rsid w:val="00A81EB6"/>
    <w:rsid w:val="00A87FAF"/>
    <w:rsid w:val="00A94334"/>
    <w:rsid w:val="00A94861"/>
    <w:rsid w:val="00AB06AF"/>
    <w:rsid w:val="00AB15DB"/>
    <w:rsid w:val="00AC2080"/>
    <w:rsid w:val="00AD6C8B"/>
    <w:rsid w:val="00AE3455"/>
    <w:rsid w:val="00AF1340"/>
    <w:rsid w:val="00AF1AB9"/>
    <w:rsid w:val="00AF799F"/>
    <w:rsid w:val="00B0112E"/>
    <w:rsid w:val="00B1014D"/>
    <w:rsid w:val="00B11E38"/>
    <w:rsid w:val="00B3768A"/>
    <w:rsid w:val="00B61B46"/>
    <w:rsid w:val="00B634E6"/>
    <w:rsid w:val="00B70352"/>
    <w:rsid w:val="00B92BAE"/>
    <w:rsid w:val="00BA7940"/>
    <w:rsid w:val="00BC103E"/>
    <w:rsid w:val="00BC269F"/>
    <w:rsid w:val="00BF502C"/>
    <w:rsid w:val="00C06756"/>
    <w:rsid w:val="00C3649A"/>
    <w:rsid w:val="00C37945"/>
    <w:rsid w:val="00C54FD9"/>
    <w:rsid w:val="00C611D5"/>
    <w:rsid w:val="00C61B3A"/>
    <w:rsid w:val="00C85E06"/>
    <w:rsid w:val="00CA1079"/>
    <w:rsid w:val="00CA1ACB"/>
    <w:rsid w:val="00CA4ADC"/>
    <w:rsid w:val="00CC61B5"/>
    <w:rsid w:val="00CD27EB"/>
    <w:rsid w:val="00CD3CB7"/>
    <w:rsid w:val="00D001FE"/>
    <w:rsid w:val="00D03F5E"/>
    <w:rsid w:val="00D07F39"/>
    <w:rsid w:val="00D168DE"/>
    <w:rsid w:val="00D25705"/>
    <w:rsid w:val="00D75C81"/>
    <w:rsid w:val="00DA5597"/>
    <w:rsid w:val="00DC07CF"/>
    <w:rsid w:val="00DC5B96"/>
    <w:rsid w:val="00DD330E"/>
    <w:rsid w:val="00DE53E1"/>
    <w:rsid w:val="00E22CAB"/>
    <w:rsid w:val="00E345AE"/>
    <w:rsid w:val="00E40097"/>
    <w:rsid w:val="00E60AC0"/>
    <w:rsid w:val="00E638DC"/>
    <w:rsid w:val="00E7116F"/>
    <w:rsid w:val="00E773D7"/>
    <w:rsid w:val="00E92848"/>
    <w:rsid w:val="00EA1E8A"/>
    <w:rsid w:val="00EA3D71"/>
    <w:rsid w:val="00EC737F"/>
    <w:rsid w:val="00ED15C5"/>
    <w:rsid w:val="00EE1C40"/>
    <w:rsid w:val="00EE67D7"/>
    <w:rsid w:val="00EF1245"/>
    <w:rsid w:val="00EF5E22"/>
    <w:rsid w:val="00F072E4"/>
    <w:rsid w:val="00F20B84"/>
    <w:rsid w:val="00F231F0"/>
    <w:rsid w:val="00F34566"/>
    <w:rsid w:val="00F46BEB"/>
    <w:rsid w:val="00F61087"/>
    <w:rsid w:val="00F86581"/>
    <w:rsid w:val="00F93D73"/>
    <w:rsid w:val="00FA50B0"/>
    <w:rsid w:val="00FC2CC2"/>
    <w:rsid w:val="00FD025A"/>
    <w:rsid w:val="00FF22D9"/>
    <w:rsid w:val="00FF4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42FF5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F231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231F0"/>
  </w:style>
  <w:style w:type="paragraph" w:styleId="Footer">
    <w:name w:val="footer"/>
    <w:basedOn w:val="Normal"/>
    <w:link w:val="FooterChar"/>
    <w:uiPriority w:val="99"/>
    <w:unhideWhenUsed/>
    <w:rsid w:val="00F231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31F0"/>
  </w:style>
  <w:style w:type="table" w:styleId="TableGrid">
    <w:name w:val="Table Grid"/>
    <w:basedOn w:val="TableNormal"/>
    <w:uiPriority w:val="59"/>
    <w:qFormat/>
    <w:rsid w:val="00A1287A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aliases w:val="Nomarl"/>
    <w:next w:val="Normal"/>
    <w:uiPriority w:val="1"/>
    <w:qFormat/>
    <w:rsid w:val="00A1287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  <w:style w:type="paragraph" w:styleId="NormalWeb">
    <w:name w:val="Normal (Web)"/>
    <w:basedOn w:val="Normal"/>
    <w:uiPriority w:val="99"/>
    <w:unhideWhenUsed/>
    <w:rsid w:val="00FF22D9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character" w:customStyle="1" w:styleId="mjx-char">
    <w:name w:val="mjx-char"/>
    <w:basedOn w:val="DefaultParagraphFont"/>
    <w:rsid w:val="00FF22D9"/>
  </w:style>
  <w:style w:type="character" w:customStyle="1" w:styleId="mjxassistivemathml">
    <w:name w:val="mjx_assistive_mathml"/>
    <w:basedOn w:val="DefaultParagraphFont"/>
    <w:rsid w:val="00FF22D9"/>
  </w:style>
  <w:style w:type="character" w:customStyle="1" w:styleId="mn">
    <w:name w:val="mn"/>
    <w:basedOn w:val="DefaultParagraphFont"/>
    <w:rsid w:val="004010BA"/>
  </w:style>
  <w:style w:type="character" w:styleId="PlaceholderText">
    <w:name w:val="Placeholder Text"/>
    <w:basedOn w:val="DefaultParagraphFont"/>
    <w:uiPriority w:val="99"/>
    <w:semiHidden/>
    <w:rsid w:val="00EE67D7"/>
    <w:rPr>
      <w:color w:val="808080"/>
    </w:rPr>
  </w:style>
  <w:style w:type="paragraph" w:styleId="ListParagraph">
    <w:name w:val="List Paragraph"/>
    <w:basedOn w:val="Normal"/>
    <w:uiPriority w:val="34"/>
    <w:qFormat/>
    <w:rsid w:val="00AC2080"/>
    <w:pPr>
      <w:spacing w:after="200" w:line="276" w:lineRule="auto"/>
      <w:ind w:left="720"/>
      <w:contextualSpacing/>
      <w:jc w:val="both"/>
    </w:pPr>
    <w:rPr>
      <w:rFonts w:eastAsia="Calibri" w:cs="Times New Roman"/>
      <w:bCs w:val="0"/>
      <w:color w:val="000000" w:themeColor="text1"/>
      <w:szCs w:val="22"/>
    </w:rPr>
  </w:style>
  <w:style w:type="character" w:customStyle="1" w:styleId="mo">
    <w:name w:val="mo"/>
    <w:basedOn w:val="DefaultParagraphFont"/>
    <w:rsid w:val="00AC20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09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9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8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1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9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7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0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84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80007E-C036-4531-8E82-6BE6B3CFD8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66</Words>
  <Characters>7789</Characters>
  <Application>Microsoft Office Word</Application>
  <DocSecurity>0</DocSecurity>
  <Lines>64</Lines>
  <Paragraphs>18</Paragraphs>
  <ScaleCrop>false</ScaleCrop>
  <Company/>
  <LinksUpToDate>false</LinksUpToDate>
  <CharactersWithSpaces>9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>TOAN HOA; 0986915960;</dc:description>
  <cp:lastModifiedBy/>
  <cp:revision>1</cp:revision>
  <dcterms:created xsi:type="dcterms:W3CDTF">2021-09-05T11:09:00Z</dcterms:created>
  <dcterms:modified xsi:type="dcterms:W3CDTF">2022-10-04T10:10:00Z</dcterms:modified>
  <cp:category>TOAN HOA; 0986915960</cp:category>
</cp:coreProperties>
</file>